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5844" w:rsidRDefault="00DC5844" w:rsidP="00717F6D">
      <w:pPr>
        <w:jc w:val="center"/>
        <w:rPr>
          <w:b/>
          <w:caps/>
          <w:sz w:val="28"/>
          <w:szCs w:val="28"/>
        </w:rPr>
      </w:pPr>
    </w:p>
    <w:p w:rsidR="00E61F56" w:rsidRDefault="00122A91" w:rsidP="00717F6D">
      <w:pPr>
        <w:jc w:val="center"/>
        <w:rPr>
          <w:b/>
          <w:caps/>
          <w:sz w:val="28"/>
          <w:szCs w:val="28"/>
        </w:rPr>
      </w:pPr>
      <w:r>
        <w:rPr>
          <w:b/>
          <w:caps/>
          <w:sz w:val="28"/>
          <w:szCs w:val="28"/>
        </w:rPr>
        <w:t>ASEM 201</w:t>
      </w:r>
      <w:r w:rsidR="00127C16">
        <w:rPr>
          <w:b/>
          <w:caps/>
          <w:sz w:val="28"/>
          <w:szCs w:val="28"/>
        </w:rPr>
        <w:t>8</w:t>
      </w:r>
      <w:r>
        <w:rPr>
          <w:b/>
          <w:caps/>
          <w:sz w:val="28"/>
          <w:szCs w:val="28"/>
        </w:rPr>
        <w:t xml:space="preserve"> International Annual Conference Paper Formatting Guidelines</w:t>
      </w:r>
    </w:p>
    <w:p w:rsidR="00E61F56" w:rsidRDefault="00E61F56" w:rsidP="00222E7D"/>
    <w:p w:rsidR="00122A91" w:rsidRPr="00812C71" w:rsidRDefault="00E61F56" w:rsidP="00812C71">
      <w:pPr>
        <w:jc w:val="center"/>
        <w:rPr>
          <w:b/>
        </w:rPr>
      </w:pPr>
      <w:r w:rsidRPr="00812C71">
        <w:rPr>
          <w:b/>
        </w:rPr>
        <w:t>Author 1</w:t>
      </w:r>
      <w:r w:rsidR="005C2043" w:rsidRPr="00812C71">
        <w:rPr>
          <w:b/>
        </w:rPr>
        <w:t xml:space="preserve"> and/or Author 2</w:t>
      </w:r>
    </w:p>
    <w:p w:rsidR="00E61F56" w:rsidRPr="00812C71" w:rsidRDefault="00E61F56" w:rsidP="00812C71">
      <w:pPr>
        <w:jc w:val="center"/>
        <w:rPr>
          <w:b/>
          <w:szCs w:val="24"/>
        </w:rPr>
      </w:pPr>
      <w:r w:rsidRPr="00812C71">
        <w:rPr>
          <w:b/>
          <w:szCs w:val="24"/>
        </w:rPr>
        <w:t>Affiliation 1</w:t>
      </w:r>
    </w:p>
    <w:p w:rsidR="00122A91" w:rsidRPr="00812C71" w:rsidRDefault="00122A91" w:rsidP="00812C71">
      <w:pPr>
        <w:jc w:val="center"/>
        <w:rPr>
          <w:b/>
        </w:rPr>
      </w:pPr>
      <w:r w:rsidRPr="00812C71">
        <w:rPr>
          <w:b/>
        </w:rPr>
        <w:t>Contact Information</w:t>
      </w:r>
      <w:r w:rsidR="009D7C7F" w:rsidRPr="00812C71">
        <w:rPr>
          <w:b/>
        </w:rPr>
        <w:t xml:space="preserve"> </w:t>
      </w:r>
      <w:r w:rsidRPr="00812C71">
        <w:rPr>
          <w:b/>
        </w:rPr>
        <w:t>1</w:t>
      </w:r>
    </w:p>
    <w:p w:rsidR="00122A91" w:rsidRPr="00812C71" w:rsidRDefault="00122A91" w:rsidP="00812C71">
      <w:pPr>
        <w:jc w:val="center"/>
        <w:rPr>
          <w:b/>
        </w:rPr>
      </w:pPr>
    </w:p>
    <w:p w:rsidR="00122A91" w:rsidRPr="00812C71" w:rsidRDefault="007C45C4" w:rsidP="00812C71">
      <w:pPr>
        <w:jc w:val="center"/>
        <w:rPr>
          <w:b/>
          <w:szCs w:val="24"/>
        </w:rPr>
      </w:pPr>
      <w:r w:rsidRPr="00812C71">
        <w:rPr>
          <w:b/>
          <w:szCs w:val="24"/>
        </w:rPr>
        <w:t xml:space="preserve">Author </w:t>
      </w:r>
      <w:r w:rsidR="005C2043" w:rsidRPr="00812C71">
        <w:rPr>
          <w:b/>
          <w:szCs w:val="24"/>
        </w:rPr>
        <w:t>3</w:t>
      </w:r>
    </w:p>
    <w:p w:rsidR="007C45C4" w:rsidRPr="00812C71" w:rsidRDefault="005C2043" w:rsidP="00812C71">
      <w:pPr>
        <w:jc w:val="center"/>
        <w:rPr>
          <w:b/>
          <w:szCs w:val="24"/>
        </w:rPr>
      </w:pPr>
      <w:r w:rsidRPr="00812C71">
        <w:rPr>
          <w:b/>
          <w:szCs w:val="24"/>
        </w:rPr>
        <w:t>Affiliation 3</w:t>
      </w:r>
    </w:p>
    <w:p w:rsidR="0012404C" w:rsidRPr="00812C71" w:rsidRDefault="005F2388" w:rsidP="00812C71">
      <w:pPr>
        <w:jc w:val="center"/>
        <w:rPr>
          <w:b/>
        </w:rPr>
      </w:pPr>
      <w:bookmarkStart w:id="0" w:name="_GoBack"/>
      <w:bookmarkEnd w:id="0"/>
      <w:r w:rsidRPr="00812C71">
        <w:rPr>
          <w:b/>
        </w:rPr>
        <w:t>Contact Information</w:t>
      </w:r>
      <w:r w:rsidR="005C2043" w:rsidRPr="00812C71">
        <w:rPr>
          <w:b/>
        </w:rPr>
        <w:t xml:space="preserve"> 3</w:t>
      </w:r>
    </w:p>
    <w:p w:rsidR="007C45C4" w:rsidRDefault="007C45C4" w:rsidP="00717F6D">
      <w:pPr>
        <w:ind w:right="-360"/>
        <w:jc w:val="both"/>
        <w:rPr>
          <w:sz w:val="20"/>
        </w:rPr>
      </w:pPr>
      <w:r>
        <w:rPr>
          <w:sz w:val="20"/>
        </w:rPr>
        <w:t>____________________________________________________________________________________________</w:t>
      </w:r>
    </w:p>
    <w:p w:rsidR="0007465F" w:rsidRDefault="0007465F" w:rsidP="00717F6D">
      <w:pPr>
        <w:pStyle w:val="Heading1"/>
        <w:jc w:val="both"/>
        <w:rPr>
          <w:sz w:val="20"/>
        </w:rPr>
      </w:pPr>
    </w:p>
    <w:p w:rsidR="007C45C4" w:rsidRPr="00495068" w:rsidRDefault="007C45C4" w:rsidP="00495068">
      <w:pPr>
        <w:rPr>
          <w:b/>
        </w:rPr>
      </w:pPr>
      <w:r w:rsidRPr="00495068">
        <w:rPr>
          <w:b/>
        </w:rPr>
        <w:t xml:space="preserve">Abstract </w:t>
      </w:r>
    </w:p>
    <w:p w:rsidR="007C45C4" w:rsidRDefault="007C45C4" w:rsidP="00717F6D">
      <w:pPr>
        <w:pStyle w:val="BodyText2"/>
        <w:rPr>
          <w:sz w:val="20"/>
        </w:rPr>
      </w:pPr>
      <w:r>
        <w:rPr>
          <w:sz w:val="20"/>
        </w:rPr>
        <w:t xml:space="preserve">This document presents instructions for preparing a manuscript for the </w:t>
      </w:r>
      <w:r w:rsidR="00D254F4">
        <w:rPr>
          <w:i/>
          <w:sz w:val="20"/>
        </w:rPr>
        <w:t xml:space="preserve">American Society for Engineering Management </w:t>
      </w:r>
      <w:r>
        <w:rPr>
          <w:i/>
          <w:sz w:val="20"/>
        </w:rPr>
        <w:t xml:space="preserve"> International Annual Conference Proceedings</w:t>
      </w:r>
      <w:r>
        <w:rPr>
          <w:sz w:val="20"/>
        </w:rPr>
        <w:t xml:space="preserve">.  Please note that your submission will not appear in the proceedings unless it conforms exactly to the required format.  Please proofread your submissions carefully for typographical, spelling, or grammatical errors.  </w:t>
      </w:r>
      <w:r w:rsidRPr="0051084A">
        <w:rPr>
          <w:sz w:val="20"/>
          <w:u w:val="single"/>
        </w:rPr>
        <w:t>We strongly encourage you to use this document as a template</w:t>
      </w:r>
      <w:r>
        <w:rPr>
          <w:sz w:val="20"/>
        </w:rPr>
        <w:t xml:space="preserve"> for developing your own manuscript.</w:t>
      </w:r>
    </w:p>
    <w:p w:rsidR="007C45C4" w:rsidRDefault="007C45C4" w:rsidP="00717F6D">
      <w:pPr>
        <w:pStyle w:val="BodyText2"/>
        <w:rPr>
          <w:sz w:val="20"/>
        </w:rPr>
      </w:pPr>
    </w:p>
    <w:p w:rsidR="00642F77" w:rsidRPr="00642F77" w:rsidRDefault="003141B8" w:rsidP="00717F6D">
      <w:pPr>
        <w:pStyle w:val="BodyText2"/>
        <w:rPr>
          <w:szCs w:val="24"/>
        </w:rPr>
      </w:pPr>
      <w:r w:rsidRPr="00642F77">
        <w:rPr>
          <w:b/>
          <w:szCs w:val="24"/>
        </w:rPr>
        <w:t>Keywords</w:t>
      </w:r>
    </w:p>
    <w:p w:rsidR="003141B8" w:rsidRDefault="003141B8" w:rsidP="00717F6D">
      <w:pPr>
        <w:pStyle w:val="BodyText2"/>
        <w:rPr>
          <w:sz w:val="20"/>
        </w:rPr>
      </w:pPr>
      <w:r>
        <w:rPr>
          <w:sz w:val="20"/>
        </w:rPr>
        <w:t>Provide a few keywords, separated by comma</w:t>
      </w:r>
      <w:r w:rsidR="00642F77">
        <w:rPr>
          <w:sz w:val="20"/>
        </w:rPr>
        <w:t>s.</w:t>
      </w:r>
    </w:p>
    <w:p w:rsidR="003141B8" w:rsidRPr="003141B8" w:rsidRDefault="003141B8" w:rsidP="00717F6D">
      <w:pPr>
        <w:pStyle w:val="BodyText2"/>
        <w:rPr>
          <w:sz w:val="20"/>
        </w:rPr>
      </w:pPr>
    </w:p>
    <w:p w:rsidR="007C45C4" w:rsidRPr="00642F77" w:rsidRDefault="00642F77" w:rsidP="00717F6D">
      <w:pPr>
        <w:pStyle w:val="Heading1"/>
        <w:jc w:val="both"/>
        <w:rPr>
          <w:szCs w:val="24"/>
        </w:rPr>
      </w:pPr>
      <w:r w:rsidRPr="00642F77">
        <w:rPr>
          <w:szCs w:val="24"/>
        </w:rPr>
        <w:t>Introduction</w:t>
      </w:r>
    </w:p>
    <w:p w:rsidR="004378D2" w:rsidRPr="004378D2" w:rsidRDefault="00572B91" w:rsidP="00717F6D">
      <w:pPr>
        <w:pStyle w:val="BodyText2"/>
        <w:rPr>
          <w:sz w:val="20"/>
        </w:rPr>
      </w:pPr>
      <w:r>
        <w:rPr>
          <w:sz w:val="20"/>
        </w:rPr>
        <w:t xml:space="preserve">This template will contain information on preparing the manuscript for the </w:t>
      </w:r>
      <w:r w:rsidRPr="009A0CD2">
        <w:rPr>
          <w:i/>
          <w:sz w:val="20"/>
        </w:rPr>
        <w:t>American Society for Engineering Management International Annual Conference P</w:t>
      </w:r>
      <w:r w:rsidR="004378D2" w:rsidRPr="009A0CD2">
        <w:rPr>
          <w:i/>
          <w:sz w:val="20"/>
        </w:rPr>
        <w:t>roceedings</w:t>
      </w:r>
      <w:r w:rsidR="004378D2">
        <w:rPr>
          <w:sz w:val="20"/>
        </w:rPr>
        <w:t xml:space="preserve">. The </w:t>
      </w:r>
      <w:r w:rsidR="00626576">
        <w:rPr>
          <w:sz w:val="20"/>
        </w:rPr>
        <w:t xml:space="preserve">remainder </w:t>
      </w:r>
      <w:r w:rsidR="004378D2">
        <w:rPr>
          <w:sz w:val="20"/>
        </w:rPr>
        <w:t>of this template will provide details on various formatting style</w:t>
      </w:r>
      <w:r w:rsidR="00742AFE">
        <w:rPr>
          <w:sz w:val="20"/>
        </w:rPr>
        <w:t>s</w:t>
      </w:r>
      <w:r w:rsidR="004378D2">
        <w:rPr>
          <w:sz w:val="20"/>
        </w:rPr>
        <w:t>.</w:t>
      </w:r>
    </w:p>
    <w:p w:rsidR="004378D2" w:rsidRDefault="004378D2" w:rsidP="00717F6D">
      <w:pPr>
        <w:pStyle w:val="BodyText2"/>
        <w:rPr>
          <w:b/>
          <w:sz w:val="20"/>
        </w:rPr>
      </w:pPr>
    </w:p>
    <w:p w:rsidR="004378D2" w:rsidRPr="00667AE3" w:rsidRDefault="004B0947" w:rsidP="00717F6D">
      <w:pPr>
        <w:pStyle w:val="BodyText2"/>
        <w:rPr>
          <w:b/>
        </w:rPr>
      </w:pPr>
      <w:r w:rsidRPr="00667AE3">
        <w:rPr>
          <w:b/>
        </w:rPr>
        <w:t>Manuscript F</w:t>
      </w:r>
      <w:r w:rsidR="004378D2" w:rsidRPr="00667AE3">
        <w:rPr>
          <w:b/>
        </w:rPr>
        <w:t>ormat</w:t>
      </w:r>
    </w:p>
    <w:p w:rsidR="007C45C4" w:rsidRDefault="004378D2" w:rsidP="00717F6D">
      <w:pPr>
        <w:pStyle w:val="BodyText2"/>
        <w:rPr>
          <w:sz w:val="20"/>
        </w:rPr>
      </w:pPr>
      <w:r>
        <w:rPr>
          <w:sz w:val="20"/>
        </w:rPr>
        <w:t>T</w:t>
      </w:r>
      <w:r w:rsidR="004B0947">
        <w:rPr>
          <w:sz w:val="20"/>
        </w:rPr>
        <w:t>he paper size is 8.5 x 11 inch</w:t>
      </w:r>
      <w:r w:rsidR="00742AFE">
        <w:rPr>
          <w:sz w:val="20"/>
        </w:rPr>
        <w:t>es.</w:t>
      </w:r>
      <w:r w:rsidR="00A55FDF">
        <w:rPr>
          <w:sz w:val="20"/>
        </w:rPr>
        <w:t xml:space="preserve"> Margins are 1.00” for top, bottom, left, and right margins. </w:t>
      </w:r>
      <w:r w:rsidR="007C45C4">
        <w:rPr>
          <w:sz w:val="20"/>
        </w:rPr>
        <w:t xml:space="preserve">The acceptable paper length, including all </w:t>
      </w:r>
      <w:r w:rsidR="00CA394A">
        <w:rPr>
          <w:sz w:val="20"/>
        </w:rPr>
        <w:t>exhibits</w:t>
      </w:r>
      <w:r w:rsidR="007C45C4">
        <w:rPr>
          <w:sz w:val="20"/>
        </w:rPr>
        <w:t xml:space="preserve"> and References is between </w:t>
      </w:r>
      <w:r w:rsidR="007C45C4">
        <w:rPr>
          <w:sz w:val="20"/>
          <w:u w:val="single"/>
        </w:rPr>
        <w:t>4 to 10 pages</w:t>
      </w:r>
      <w:r w:rsidR="007C45C4">
        <w:rPr>
          <w:sz w:val="20"/>
        </w:rPr>
        <w:t xml:space="preserve">.  Papers that do not meet this requirement </w:t>
      </w:r>
      <w:r w:rsidR="007C45C4" w:rsidRPr="00A66520">
        <w:rPr>
          <w:sz w:val="20"/>
        </w:rPr>
        <w:t>will</w:t>
      </w:r>
      <w:r w:rsidR="007C45C4">
        <w:rPr>
          <w:sz w:val="20"/>
        </w:rPr>
        <w:t xml:space="preserve"> be returned to the authors for editing.  </w:t>
      </w:r>
      <w:r w:rsidR="00C70F18">
        <w:rPr>
          <w:sz w:val="20"/>
        </w:rPr>
        <w:t>We recommend that you use this template directly</w:t>
      </w:r>
      <w:r w:rsidR="00776773">
        <w:rPr>
          <w:sz w:val="20"/>
        </w:rPr>
        <w:t>.</w:t>
      </w:r>
    </w:p>
    <w:p w:rsidR="007C45C4" w:rsidRDefault="007C45C4" w:rsidP="00717F6D">
      <w:pPr>
        <w:pStyle w:val="BodyText2"/>
        <w:rPr>
          <w:sz w:val="20"/>
        </w:rPr>
      </w:pPr>
    </w:p>
    <w:p w:rsidR="00576FA6" w:rsidRDefault="001927F6" w:rsidP="00717F6D">
      <w:pPr>
        <w:pStyle w:val="BodyText2"/>
        <w:rPr>
          <w:sz w:val="20"/>
        </w:rPr>
      </w:pPr>
      <w:r>
        <w:rPr>
          <w:b/>
          <w:sz w:val="20"/>
        </w:rPr>
        <w:t>Type, F</w:t>
      </w:r>
      <w:r w:rsidR="007C45C4">
        <w:rPr>
          <w:b/>
          <w:sz w:val="20"/>
        </w:rPr>
        <w:t xml:space="preserve">ont, and </w:t>
      </w:r>
      <w:r>
        <w:rPr>
          <w:b/>
          <w:sz w:val="20"/>
        </w:rPr>
        <w:t>Text B</w:t>
      </w:r>
      <w:r w:rsidR="007C45C4">
        <w:rPr>
          <w:b/>
          <w:sz w:val="20"/>
        </w:rPr>
        <w:t>ody</w:t>
      </w:r>
    </w:p>
    <w:p w:rsidR="007C45C4" w:rsidRDefault="007C45C4" w:rsidP="00717F6D">
      <w:pPr>
        <w:pStyle w:val="BodyText2"/>
        <w:rPr>
          <w:sz w:val="20"/>
        </w:rPr>
      </w:pPr>
      <w:r>
        <w:rPr>
          <w:sz w:val="20"/>
        </w:rPr>
        <w:t xml:space="preserve">The manuscript should be </w:t>
      </w:r>
      <w:r w:rsidR="00626576">
        <w:rPr>
          <w:sz w:val="20"/>
        </w:rPr>
        <w:t xml:space="preserve">prepared </w:t>
      </w:r>
      <w:r>
        <w:rPr>
          <w:sz w:val="20"/>
        </w:rPr>
        <w:t>in 10-pt Times Roman, single-spaced, with 1” margins</w:t>
      </w:r>
      <w:r w:rsidR="00BA0886">
        <w:rPr>
          <w:sz w:val="20"/>
        </w:rPr>
        <w:t xml:space="preserve"> all around</w:t>
      </w:r>
      <w:r>
        <w:rPr>
          <w:sz w:val="20"/>
        </w:rPr>
        <w:t>.  and use blank lines only above headings.  Avoid unnecessary capitalization.  Do not use quotations except for qu</w:t>
      </w:r>
      <w:r w:rsidR="00624A0D">
        <w:rPr>
          <w:sz w:val="20"/>
        </w:rPr>
        <w:t>otes.  A</w:t>
      </w:r>
      <w:r>
        <w:rPr>
          <w:sz w:val="20"/>
        </w:rPr>
        <w:t xml:space="preserve">ll continuing text should be fully justified.  </w:t>
      </w:r>
      <w:r w:rsidR="00624A0D">
        <w:rPr>
          <w:sz w:val="20"/>
        </w:rPr>
        <w:t xml:space="preserve">Left justify headings and sub-headings. </w:t>
      </w:r>
    </w:p>
    <w:p w:rsidR="00717F6D" w:rsidRDefault="00717F6D" w:rsidP="00717F6D">
      <w:pPr>
        <w:pStyle w:val="BodyText2"/>
        <w:ind w:firstLine="720"/>
        <w:rPr>
          <w:sz w:val="20"/>
        </w:rPr>
      </w:pPr>
      <w:r>
        <w:rPr>
          <w:sz w:val="20"/>
        </w:rPr>
        <w:t>Do not indent the paragraph immediately after a heading or subheading. Second paragraph onward, use 0.5” indentation. Do not leave any blank line between paragraph</w:t>
      </w:r>
      <w:r w:rsidR="00742AFE">
        <w:rPr>
          <w:sz w:val="20"/>
        </w:rPr>
        <w:t>s</w:t>
      </w:r>
      <w:r>
        <w:rPr>
          <w:sz w:val="20"/>
        </w:rPr>
        <w:t>.</w:t>
      </w:r>
    </w:p>
    <w:p w:rsidR="00742AFE" w:rsidRDefault="00742AFE" w:rsidP="00717F6D">
      <w:pPr>
        <w:pStyle w:val="BodyText2"/>
        <w:rPr>
          <w:sz w:val="20"/>
        </w:rPr>
      </w:pPr>
    </w:p>
    <w:p w:rsidR="00667AE3" w:rsidRDefault="00667AE3" w:rsidP="00717F6D">
      <w:pPr>
        <w:pStyle w:val="BodyText2"/>
        <w:rPr>
          <w:b/>
          <w:sz w:val="20"/>
        </w:rPr>
      </w:pPr>
      <w:r>
        <w:rPr>
          <w:b/>
          <w:sz w:val="20"/>
        </w:rPr>
        <w:t>Language</w:t>
      </w:r>
    </w:p>
    <w:p w:rsidR="00667AE3" w:rsidRDefault="00667AE3" w:rsidP="00717F6D">
      <w:pPr>
        <w:pStyle w:val="BodyText2"/>
        <w:rPr>
          <w:sz w:val="20"/>
        </w:rPr>
      </w:pPr>
      <w:r>
        <w:rPr>
          <w:sz w:val="20"/>
        </w:rPr>
        <w:t xml:space="preserve">English is the official language of the </w:t>
      </w:r>
      <w:r w:rsidRPr="00380019">
        <w:rPr>
          <w:i/>
          <w:sz w:val="20"/>
        </w:rPr>
        <w:t>IAC Proceedings</w:t>
      </w:r>
      <w:r>
        <w:rPr>
          <w:sz w:val="20"/>
        </w:rPr>
        <w:t>.</w:t>
      </w:r>
    </w:p>
    <w:p w:rsidR="00667AE3" w:rsidRDefault="00667AE3" w:rsidP="00717F6D">
      <w:pPr>
        <w:pStyle w:val="BodyText2"/>
        <w:rPr>
          <w:sz w:val="20"/>
        </w:rPr>
      </w:pPr>
    </w:p>
    <w:p w:rsidR="00576FA6" w:rsidRDefault="007C45C4" w:rsidP="00717F6D">
      <w:pPr>
        <w:pStyle w:val="BodyText2"/>
        <w:rPr>
          <w:sz w:val="20"/>
        </w:rPr>
      </w:pPr>
      <w:r>
        <w:rPr>
          <w:b/>
          <w:sz w:val="20"/>
        </w:rPr>
        <w:t>Footnotes</w:t>
      </w:r>
    </w:p>
    <w:p w:rsidR="007C45C4" w:rsidRDefault="007C45C4" w:rsidP="00717F6D">
      <w:pPr>
        <w:pStyle w:val="BodyText2"/>
        <w:rPr>
          <w:sz w:val="20"/>
        </w:rPr>
      </w:pPr>
      <w:r>
        <w:rPr>
          <w:sz w:val="20"/>
        </w:rPr>
        <w:t xml:space="preserve">Footnotes should </w:t>
      </w:r>
      <w:r w:rsidRPr="00DA6D18">
        <w:rPr>
          <w:sz w:val="20"/>
          <w:u w:val="single"/>
        </w:rPr>
        <w:t>not</w:t>
      </w:r>
      <w:r>
        <w:rPr>
          <w:sz w:val="20"/>
        </w:rPr>
        <w:t xml:space="preserve"> be used.</w:t>
      </w:r>
    </w:p>
    <w:p w:rsidR="00CE48DF" w:rsidRDefault="00CE48DF" w:rsidP="00717F6D">
      <w:pPr>
        <w:pStyle w:val="BodyText2"/>
        <w:rPr>
          <w:sz w:val="20"/>
        </w:rPr>
      </w:pPr>
    </w:p>
    <w:p w:rsidR="00CE48DF" w:rsidRDefault="00CE48DF" w:rsidP="00717F6D">
      <w:pPr>
        <w:pStyle w:val="BodyText2"/>
        <w:rPr>
          <w:sz w:val="20"/>
        </w:rPr>
      </w:pPr>
      <w:r>
        <w:rPr>
          <w:b/>
          <w:sz w:val="20"/>
        </w:rPr>
        <w:t>Page Numbers</w:t>
      </w:r>
    </w:p>
    <w:p w:rsidR="00CE48DF" w:rsidRDefault="00FF0B90" w:rsidP="00CE48DF">
      <w:pPr>
        <w:pStyle w:val="BodyText2"/>
        <w:rPr>
          <w:sz w:val="20"/>
        </w:rPr>
      </w:pPr>
      <w:r>
        <w:rPr>
          <w:sz w:val="20"/>
        </w:rPr>
        <w:t>Page numbers are already included in the footer.  Do not make any changes to the page numbers</w:t>
      </w:r>
      <w:r w:rsidR="00CE48DF">
        <w:rPr>
          <w:sz w:val="20"/>
        </w:rPr>
        <w:t>.</w:t>
      </w:r>
    </w:p>
    <w:p w:rsidR="007C45C4" w:rsidRDefault="007C45C4" w:rsidP="00717F6D">
      <w:pPr>
        <w:pStyle w:val="BodyText2"/>
        <w:rPr>
          <w:sz w:val="20"/>
        </w:rPr>
      </w:pPr>
    </w:p>
    <w:p w:rsidR="009B3F2A" w:rsidRPr="00D56484" w:rsidRDefault="009B3F2A" w:rsidP="009B3F2A">
      <w:pPr>
        <w:pStyle w:val="BodyText2"/>
        <w:rPr>
          <w:b/>
          <w:sz w:val="20"/>
        </w:rPr>
      </w:pPr>
      <w:r w:rsidRPr="00D56484">
        <w:rPr>
          <w:b/>
          <w:sz w:val="20"/>
        </w:rPr>
        <w:t>Header and Footer</w:t>
      </w:r>
    </w:p>
    <w:p w:rsidR="009B3F2A" w:rsidRPr="00812C71" w:rsidRDefault="009B3F2A" w:rsidP="009B3F2A">
      <w:pPr>
        <w:pStyle w:val="BodyText2"/>
        <w:rPr>
          <w:sz w:val="20"/>
        </w:rPr>
      </w:pPr>
      <w:r>
        <w:rPr>
          <w:sz w:val="20"/>
        </w:rPr>
        <w:t>Headers will be d</w:t>
      </w:r>
      <w:r w:rsidR="000D4704">
        <w:rPr>
          <w:sz w:val="20"/>
        </w:rPr>
        <w:t xml:space="preserve">ifferent for the first page.  </w:t>
      </w:r>
      <w:r w:rsidR="00FF0B90">
        <w:rPr>
          <w:sz w:val="20"/>
        </w:rPr>
        <w:t>Do not make any changes to the footers</w:t>
      </w:r>
      <w:r>
        <w:rPr>
          <w:sz w:val="20"/>
        </w:rPr>
        <w:t>.</w:t>
      </w:r>
      <w:r w:rsidR="000D4704">
        <w:rPr>
          <w:sz w:val="20"/>
        </w:rPr>
        <w:t xml:space="preserve"> </w:t>
      </w:r>
      <w:r w:rsidR="000D4704" w:rsidRPr="00812C71">
        <w:rPr>
          <w:sz w:val="20"/>
        </w:rPr>
        <w:t>Authors last names should be added to the header on the second page when submitting the final paper only.</w:t>
      </w:r>
    </w:p>
    <w:p w:rsidR="009B3F2A" w:rsidRDefault="009B3F2A" w:rsidP="00717F6D">
      <w:pPr>
        <w:pStyle w:val="BodyText2"/>
        <w:rPr>
          <w:b/>
          <w:sz w:val="20"/>
        </w:rPr>
      </w:pPr>
    </w:p>
    <w:p w:rsidR="00576FA6" w:rsidRDefault="007C45C4" w:rsidP="00717F6D">
      <w:pPr>
        <w:pStyle w:val="BodyText2"/>
        <w:rPr>
          <w:sz w:val="20"/>
        </w:rPr>
      </w:pPr>
      <w:r>
        <w:rPr>
          <w:b/>
          <w:sz w:val="20"/>
        </w:rPr>
        <w:t>Headings</w:t>
      </w:r>
      <w:r w:rsidR="00576FA6">
        <w:rPr>
          <w:b/>
          <w:sz w:val="20"/>
        </w:rPr>
        <w:t xml:space="preserve"> and </w:t>
      </w:r>
      <w:r w:rsidR="001927F6">
        <w:rPr>
          <w:b/>
          <w:sz w:val="20"/>
        </w:rPr>
        <w:t>S</w:t>
      </w:r>
      <w:r w:rsidR="00576FA6">
        <w:rPr>
          <w:b/>
          <w:sz w:val="20"/>
        </w:rPr>
        <w:t>ub-headings</w:t>
      </w:r>
    </w:p>
    <w:p w:rsidR="00576FA6" w:rsidRDefault="00576FA6" w:rsidP="00717F6D">
      <w:pPr>
        <w:pStyle w:val="BodyText2"/>
        <w:rPr>
          <w:sz w:val="20"/>
        </w:rPr>
      </w:pPr>
      <w:r>
        <w:rPr>
          <w:sz w:val="20"/>
        </w:rPr>
        <w:t xml:space="preserve">Please limit the headings and sub-headings level to three levels. </w:t>
      </w:r>
      <w:r w:rsidR="007C45C4">
        <w:rPr>
          <w:sz w:val="20"/>
        </w:rPr>
        <w:t xml:space="preserve">Section and subsection headings should be left justified and bold.  </w:t>
      </w:r>
      <w:r w:rsidR="00F410D7">
        <w:rPr>
          <w:sz w:val="20"/>
        </w:rPr>
        <w:t xml:space="preserve">Leave a single blank line before </w:t>
      </w:r>
      <w:r w:rsidR="00EC6A89">
        <w:rPr>
          <w:sz w:val="20"/>
        </w:rPr>
        <w:t>each heading and sub-heading.</w:t>
      </w:r>
    </w:p>
    <w:p w:rsidR="00576FA6" w:rsidRDefault="00576FA6" w:rsidP="00717F6D">
      <w:pPr>
        <w:pStyle w:val="BodyText2"/>
        <w:rPr>
          <w:sz w:val="20"/>
        </w:rPr>
      </w:pPr>
    </w:p>
    <w:p w:rsidR="00576FA6" w:rsidRDefault="001927F6" w:rsidP="00717F6D">
      <w:pPr>
        <w:pStyle w:val="BodyText2"/>
        <w:rPr>
          <w:sz w:val="20"/>
        </w:rPr>
      </w:pPr>
      <w:r>
        <w:rPr>
          <w:b/>
          <w:sz w:val="20"/>
        </w:rPr>
        <w:t>Major Section H</w:t>
      </w:r>
      <w:r w:rsidR="007C45C4" w:rsidRPr="00576FA6">
        <w:rPr>
          <w:b/>
          <w:sz w:val="20"/>
        </w:rPr>
        <w:t>eadings</w:t>
      </w:r>
      <w:r w:rsidR="00576FA6">
        <w:rPr>
          <w:b/>
          <w:sz w:val="20"/>
        </w:rPr>
        <w:t>.</w:t>
      </w:r>
      <w:r w:rsidR="00576FA6">
        <w:rPr>
          <w:sz w:val="20"/>
        </w:rPr>
        <w:t xml:space="preserve"> Major section headings (first level)</w:t>
      </w:r>
      <w:r w:rsidR="007C45C4">
        <w:rPr>
          <w:sz w:val="20"/>
        </w:rPr>
        <w:t xml:space="preserve"> are to occupy a single line alone</w:t>
      </w:r>
      <w:r w:rsidR="00576FA6">
        <w:rPr>
          <w:sz w:val="20"/>
        </w:rPr>
        <w:t>, bold, 12 pt font,</w:t>
      </w:r>
      <w:r w:rsidR="007C45C4">
        <w:rPr>
          <w:sz w:val="20"/>
        </w:rPr>
        <w:t xml:space="preserve"> and should have the </w:t>
      </w:r>
      <w:r w:rsidR="007C45C4">
        <w:rPr>
          <w:b/>
          <w:sz w:val="20"/>
        </w:rPr>
        <w:t>First Letter of Every Main Word Capitalized as in This Phrase</w:t>
      </w:r>
      <w:r w:rsidR="00576FA6">
        <w:rPr>
          <w:sz w:val="20"/>
        </w:rPr>
        <w:t xml:space="preserve">. </w:t>
      </w:r>
      <w:r w:rsidR="00F410D7">
        <w:rPr>
          <w:sz w:val="20"/>
        </w:rPr>
        <w:t>Examples of first level heading in this template are “Introduction”,  “Manuscript Format”</w:t>
      </w:r>
      <w:r w:rsidR="00717F6D">
        <w:rPr>
          <w:sz w:val="20"/>
        </w:rPr>
        <w:t>.</w:t>
      </w:r>
    </w:p>
    <w:p w:rsidR="00576FA6" w:rsidRDefault="00576FA6" w:rsidP="00717F6D">
      <w:pPr>
        <w:pStyle w:val="BodyText2"/>
        <w:rPr>
          <w:sz w:val="20"/>
        </w:rPr>
      </w:pPr>
    </w:p>
    <w:p w:rsidR="005F549F" w:rsidRDefault="001927F6" w:rsidP="00717F6D">
      <w:pPr>
        <w:pStyle w:val="BodyText2"/>
        <w:rPr>
          <w:sz w:val="20"/>
        </w:rPr>
      </w:pPr>
      <w:r>
        <w:rPr>
          <w:b/>
          <w:sz w:val="20"/>
        </w:rPr>
        <w:t>Second Level S</w:t>
      </w:r>
      <w:r w:rsidR="005F549F">
        <w:rPr>
          <w:b/>
          <w:sz w:val="20"/>
        </w:rPr>
        <w:t>ub-h</w:t>
      </w:r>
      <w:r w:rsidR="00F410D7" w:rsidRPr="00F410D7">
        <w:rPr>
          <w:b/>
          <w:sz w:val="20"/>
        </w:rPr>
        <w:t xml:space="preserve">eading. </w:t>
      </w:r>
      <w:r w:rsidR="00576FA6">
        <w:rPr>
          <w:sz w:val="20"/>
        </w:rPr>
        <w:t>The second level sub-headings should be bold, 10 pt,</w:t>
      </w:r>
      <w:r w:rsidR="00F410D7">
        <w:rPr>
          <w:sz w:val="20"/>
        </w:rPr>
        <w:t xml:space="preserve"> and occupy a single line alone. </w:t>
      </w:r>
      <w:r w:rsidR="005F549F">
        <w:rPr>
          <w:sz w:val="20"/>
        </w:rPr>
        <w:t>Example of second level sub-heading in this template are “Headings and sub-headings”, “Type, font, and text body”.</w:t>
      </w:r>
    </w:p>
    <w:p w:rsidR="004463A9" w:rsidRDefault="004463A9" w:rsidP="00717F6D">
      <w:pPr>
        <w:pStyle w:val="BodyText2"/>
        <w:rPr>
          <w:sz w:val="20"/>
        </w:rPr>
      </w:pPr>
    </w:p>
    <w:p w:rsidR="007C45C4" w:rsidRDefault="004463A9" w:rsidP="00717F6D">
      <w:pPr>
        <w:pStyle w:val="BodyText2"/>
        <w:rPr>
          <w:sz w:val="20"/>
        </w:rPr>
      </w:pPr>
      <w:r w:rsidRPr="004463A9">
        <w:rPr>
          <w:b/>
          <w:sz w:val="20"/>
        </w:rPr>
        <w:t xml:space="preserve">Third </w:t>
      </w:r>
      <w:r w:rsidR="001927F6">
        <w:rPr>
          <w:b/>
          <w:sz w:val="20"/>
        </w:rPr>
        <w:t>L</w:t>
      </w:r>
      <w:r w:rsidRPr="004463A9">
        <w:rPr>
          <w:b/>
          <w:sz w:val="20"/>
        </w:rPr>
        <w:t xml:space="preserve">evel </w:t>
      </w:r>
      <w:r w:rsidR="001927F6">
        <w:rPr>
          <w:b/>
          <w:sz w:val="20"/>
        </w:rPr>
        <w:t>S</w:t>
      </w:r>
      <w:r w:rsidRPr="004463A9">
        <w:rPr>
          <w:b/>
          <w:sz w:val="20"/>
        </w:rPr>
        <w:t xml:space="preserve">ub-heading. </w:t>
      </w:r>
      <w:r w:rsidR="007C45C4">
        <w:rPr>
          <w:sz w:val="20"/>
        </w:rPr>
        <w:t xml:space="preserve">The </w:t>
      </w:r>
      <w:r>
        <w:rPr>
          <w:sz w:val="20"/>
        </w:rPr>
        <w:t>third level sub-</w:t>
      </w:r>
      <w:r w:rsidR="007C45C4">
        <w:rPr>
          <w:sz w:val="20"/>
        </w:rPr>
        <w:t xml:space="preserve">headings should begin on the first line of the paragraph.  </w:t>
      </w:r>
      <w:r w:rsidR="001927F6">
        <w:rPr>
          <w:sz w:val="20"/>
        </w:rPr>
        <w:t>C</w:t>
      </w:r>
      <w:r w:rsidR="007C45C4">
        <w:rPr>
          <w:sz w:val="20"/>
        </w:rPr>
        <w:t xml:space="preserve">apitalized </w:t>
      </w:r>
      <w:r w:rsidR="001927F6">
        <w:rPr>
          <w:sz w:val="20"/>
        </w:rPr>
        <w:t xml:space="preserve">main words </w:t>
      </w:r>
      <w:r w:rsidR="007C45C4">
        <w:rPr>
          <w:sz w:val="20"/>
        </w:rPr>
        <w:t>and bolded, and a period should follow the heading phrase.</w:t>
      </w:r>
      <w:r>
        <w:rPr>
          <w:sz w:val="20"/>
        </w:rPr>
        <w:t xml:space="preserve"> Example of third level sub-heading is the heading for this paragraph.</w:t>
      </w:r>
    </w:p>
    <w:p w:rsidR="00D56484" w:rsidRDefault="00D56484" w:rsidP="00717F6D">
      <w:pPr>
        <w:pStyle w:val="BodyText2"/>
        <w:rPr>
          <w:sz w:val="20"/>
        </w:rPr>
      </w:pPr>
    </w:p>
    <w:p w:rsidR="007C45C4" w:rsidRPr="00667AE3" w:rsidRDefault="007C45C4" w:rsidP="00717F6D">
      <w:pPr>
        <w:pStyle w:val="Heading1"/>
        <w:jc w:val="both"/>
      </w:pPr>
      <w:r w:rsidRPr="00667AE3">
        <w:t>Specific Section Instructions</w:t>
      </w:r>
    </w:p>
    <w:p w:rsidR="007C45C4" w:rsidRDefault="007C45C4" w:rsidP="00717F6D">
      <w:pPr>
        <w:pStyle w:val="BodyText2"/>
        <w:rPr>
          <w:sz w:val="20"/>
        </w:rPr>
      </w:pPr>
      <w:r>
        <w:rPr>
          <w:sz w:val="20"/>
        </w:rPr>
        <w:t>This section describes specific instructions for page layouts, exhibits, and special sections.</w:t>
      </w:r>
    </w:p>
    <w:p w:rsidR="004E4F03" w:rsidRDefault="004E4F03" w:rsidP="00717F6D">
      <w:pPr>
        <w:pStyle w:val="BodyText2"/>
        <w:rPr>
          <w:sz w:val="20"/>
        </w:rPr>
      </w:pPr>
    </w:p>
    <w:p w:rsidR="004E4F03" w:rsidRPr="004E4F03" w:rsidRDefault="00CE48DF" w:rsidP="00717F6D">
      <w:pPr>
        <w:pStyle w:val="BodyText2"/>
        <w:rPr>
          <w:b/>
          <w:sz w:val="20"/>
        </w:rPr>
      </w:pPr>
      <w:r>
        <w:rPr>
          <w:b/>
          <w:sz w:val="20"/>
        </w:rPr>
        <w:t>Paper Title and Author I</w:t>
      </w:r>
      <w:r w:rsidR="004E4F03" w:rsidRPr="004E4F03">
        <w:rPr>
          <w:b/>
          <w:sz w:val="20"/>
        </w:rPr>
        <w:t>nformation</w:t>
      </w:r>
    </w:p>
    <w:p w:rsidR="002924B3" w:rsidRDefault="007C45C4" w:rsidP="00717F6D">
      <w:pPr>
        <w:pStyle w:val="BodyText2"/>
        <w:rPr>
          <w:sz w:val="20"/>
        </w:rPr>
      </w:pPr>
      <w:r>
        <w:rPr>
          <w:sz w:val="20"/>
        </w:rPr>
        <w:t xml:space="preserve">The first page shall contain the title in full capital letters, centered across the entire page.  Use 14-pt bold font for the title and leave a single blank line between the last line of the title and the first author’s name.  </w:t>
      </w:r>
    </w:p>
    <w:p w:rsidR="007C45C4" w:rsidRDefault="0065425A" w:rsidP="00717F6D">
      <w:pPr>
        <w:pStyle w:val="BodyText2"/>
        <w:ind w:firstLine="720"/>
        <w:rPr>
          <w:sz w:val="20"/>
        </w:rPr>
      </w:pPr>
      <w:r>
        <w:rPr>
          <w:sz w:val="20"/>
        </w:rPr>
        <w:t xml:space="preserve">Three </w:t>
      </w:r>
      <w:r w:rsidR="007C45C4">
        <w:rPr>
          <w:sz w:val="20"/>
        </w:rPr>
        <w:t>line</w:t>
      </w:r>
      <w:r>
        <w:rPr>
          <w:sz w:val="20"/>
        </w:rPr>
        <w:t>s</w:t>
      </w:r>
      <w:r w:rsidR="007C45C4">
        <w:rPr>
          <w:sz w:val="20"/>
        </w:rPr>
        <w:t xml:space="preserve"> should be used for each author</w:t>
      </w:r>
      <w:r>
        <w:rPr>
          <w:sz w:val="20"/>
        </w:rPr>
        <w:t xml:space="preserve"> to include author’s name, and suffixes in Line 1, Author’s </w:t>
      </w:r>
      <w:r w:rsidR="007C45C4">
        <w:rPr>
          <w:sz w:val="20"/>
        </w:rPr>
        <w:t>affiliation</w:t>
      </w:r>
      <w:r>
        <w:rPr>
          <w:sz w:val="20"/>
        </w:rPr>
        <w:t xml:space="preserve"> in Line 2, Author’s contact information in Line 3</w:t>
      </w:r>
      <w:r w:rsidR="007C45C4">
        <w:rPr>
          <w:sz w:val="20"/>
        </w:rPr>
        <w:t>.</w:t>
      </w:r>
      <w:r>
        <w:rPr>
          <w:sz w:val="20"/>
        </w:rPr>
        <w:t xml:space="preserve"> </w:t>
      </w:r>
      <w:r w:rsidR="007C45C4">
        <w:rPr>
          <w:sz w:val="20"/>
        </w:rPr>
        <w:t xml:space="preserve">Use 10-pt bold font for the author line(s).  There should be a single blank line between the last author name and the next line containing a single drawn thin line.  </w:t>
      </w:r>
    </w:p>
    <w:p w:rsidR="00BD2013" w:rsidRDefault="00BD2013" w:rsidP="00717F6D">
      <w:pPr>
        <w:pStyle w:val="BodyText2"/>
        <w:rPr>
          <w:sz w:val="20"/>
        </w:rPr>
      </w:pPr>
    </w:p>
    <w:p w:rsidR="00717F6D" w:rsidRPr="00717F6D" w:rsidRDefault="00717F6D" w:rsidP="00717F6D">
      <w:pPr>
        <w:pStyle w:val="BodyText2"/>
        <w:rPr>
          <w:b/>
          <w:sz w:val="20"/>
        </w:rPr>
      </w:pPr>
      <w:r w:rsidRPr="00717F6D">
        <w:rPr>
          <w:b/>
          <w:sz w:val="20"/>
        </w:rPr>
        <w:t xml:space="preserve">Paper </w:t>
      </w:r>
      <w:r w:rsidR="00CE48DF">
        <w:rPr>
          <w:b/>
          <w:sz w:val="20"/>
        </w:rPr>
        <w:t>S</w:t>
      </w:r>
      <w:r w:rsidRPr="00717F6D">
        <w:rPr>
          <w:b/>
          <w:sz w:val="20"/>
        </w:rPr>
        <w:t>tructure</w:t>
      </w:r>
    </w:p>
    <w:p w:rsidR="007C45C4" w:rsidRDefault="007C45C4" w:rsidP="00717F6D">
      <w:pPr>
        <w:pStyle w:val="BodyText2"/>
        <w:rPr>
          <w:sz w:val="20"/>
        </w:rPr>
      </w:pPr>
      <w:r>
        <w:rPr>
          <w:sz w:val="20"/>
        </w:rPr>
        <w:t>The paper should include at least the following sections:  abstract, introduction, text body, conclusions, and references.  Acknowledgement of funding support and/or any other kind of assistance should be contained in an Acknowledgements section located immediately before the References.</w:t>
      </w:r>
    </w:p>
    <w:p w:rsidR="007C45C4" w:rsidRDefault="007C45C4" w:rsidP="00717F6D">
      <w:pPr>
        <w:pStyle w:val="BodyText2"/>
        <w:rPr>
          <w:sz w:val="20"/>
        </w:rPr>
      </w:pPr>
    </w:p>
    <w:p w:rsidR="007C45C4" w:rsidRDefault="007C45C4" w:rsidP="00717F6D">
      <w:pPr>
        <w:pStyle w:val="BodyText2"/>
        <w:rPr>
          <w:sz w:val="20"/>
        </w:rPr>
      </w:pPr>
      <w:r>
        <w:rPr>
          <w:b/>
          <w:sz w:val="20"/>
        </w:rPr>
        <w:t>Abstract.</w:t>
      </w:r>
      <w:r>
        <w:rPr>
          <w:sz w:val="20"/>
        </w:rPr>
        <w:t xml:space="preserve">  All manuscripts are to include an </w:t>
      </w:r>
      <w:r>
        <w:rPr>
          <w:sz w:val="20"/>
          <w:u w:val="single"/>
        </w:rPr>
        <w:t xml:space="preserve">abstract of no more than </w:t>
      </w:r>
      <w:r w:rsidR="00E55BB9">
        <w:rPr>
          <w:sz w:val="20"/>
          <w:u w:val="single"/>
        </w:rPr>
        <w:t>2</w:t>
      </w:r>
      <w:r>
        <w:rPr>
          <w:sz w:val="20"/>
          <w:u w:val="single"/>
        </w:rPr>
        <w:t>50 words</w:t>
      </w:r>
      <w:r>
        <w:rPr>
          <w:sz w:val="20"/>
        </w:rPr>
        <w:t>.  The abstract should give purpose, scope, and principal results and conclusions.  It should not contain literature citations or formulas.</w:t>
      </w:r>
    </w:p>
    <w:p w:rsidR="007C45C4" w:rsidRDefault="007C45C4" w:rsidP="00717F6D">
      <w:pPr>
        <w:pStyle w:val="BodyText2"/>
        <w:rPr>
          <w:sz w:val="20"/>
        </w:rPr>
      </w:pPr>
    </w:p>
    <w:p w:rsidR="007C45C4" w:rsidRDefault="007C45C4" w:rsidP="00717F6D">
      <w:pPr>
        <w:pStyle w:val="BodyText2"/>
        <w:rPr>
          <w:sz w:val="20"/>
        </w:rPr>
      </w:pPr>
      <w:r>
        <w:rPr>
          <w:b/>
          <w:sz w:val="20"/>
        </w:rPr>
        <w:t>Introduction.</w:t>
      </w:r>
      <w:r>
        <w:rPr>
          <w:sz w:val="20"/>
        </w:rPr>
        <w:t xml:space="preserve">  The introduction should state the problem or issue addressed in the paper, the background surrounding the elements of the paper, and the reason for the study.</w:t>
      </w:r>
    </w:p>
    <w:p w:rsidR="007C45C4" w:rsidRDefault="007C45C4" w:rsidP="00717F6D">
      <w:pPr>
        <w:pStyle w:val="BodyText2"/>
        <w:rPr>
          <w:sz w:val="20"/>
        </w:rPr>
      </w:pPr>
    </w:p>
    <w:p w:rsidR="007C45C4" w:rsidRDefault="00717F6D" w:rsidP="00717F6D">
      <w:pPr>
        <w:pStyle w:val="BodyText2"/>
        <w:rPr>
          <w:sz w:val="20"/>
        </w:rPr>
      </w:pPr>
      <w:r>
        <w:rPr>
          <w:b/>
          <w:sz w:val="20"/>
        </w:rPr>
        <w:t>Tables, Figures, and</w:t>
      </w:r>
      <w:r w:rsidR="00AE52DB">
        <w:rPr>
          <w:b/>
          <w:sz w:val="20"/>
        </w:rPr>
        <w:t xml:space="preserve"> Captions</w:t>
      </w:r>
      <w:r w:rsidR="007C45C4">
        <w:rPr>
          <w:b/>
          <w:sz w:val="20"/>
        </w:rPr>
        <w:t>.</w:t>
      </w:r>
      <w:r w:rsidR="007C45C4">
        <w:rPr>
          <w:sz w:val="20"/>
        </w:rPr>
        <w:t xml:space="preserve">  All Figures and Tables will be labeled as Exhibits.  Number Exhibits consecutively, and place within the body of the text, </w:t>
      </w:r>
      <w:r w:rsidR="009A0CD2">
        <w:rPr>
          <w:sz w:val="20"/>
        </w:rPr>
        <w:t xml:space="preserve">in </w:t>
      </w:r>
      <w:r w:rsidR="007C45C4">
        <w:rPr>
          <w:sz w:val="20"/>
        </w:rPr>
        <w:t xml:space="preserve">bold.  A period should follow the exhibit number.  The title of each exhibit should follow the heading and exhibit number and be followed by a period. </w:t>
      </w:r>
    </w:p>
    <w:p w:rsidR="007C45C4" w:rsidRDefault="007C45C4" w:rsidP="00717F6D">
      <w:pPr>
        <w:pStyle w:val="BodyText2"/>
        <w:ind w:firstLine="720"/>
        <w:rPr>
          <w:sz w:val="20"/>
        </w:rPr>
      </w:pPr>
      <w:r>
        <w:rPr>
          <w:sz w:val="20"/>
        </w:rPr>
        <w:t>Do not box exhibits</w:t>
      </w:r>
      <w:r w:rsidR="009D7C7F">
        <w:rPr>
          <w:sz w:val="20"/>
        </w:rPr>
        <w:t>. Center</w:t>
      </w:r>
      <w:r>
        <w:rPr>
          <w:sz w:val="20"/>
        </w:rPr>
        <w:t xml:space="preserve"> the Exhibit number and title.  Cite each Exhibit in the text before it appears.</w:t>
      </w:r>
      <w:r w:rsidR="009D7C7F">
        <w:rPr>
          <w:sz w:val="20"/>
        </w:rPr>
        <w:t xml:space="preserve"> </w:t>
      </w:r>
      <w:r>
        <w:rPr>
          <w:sz w:val="20"/>
        </w:rPr>
        <w:t xml:space="preserve">Use portrait layout where possible.  As an example Exhibit 1 shows the typical paper sections and their definitions </w:t>
      </w:r>
      <w:r w:rsidRPr="000D4704">
        <w:rPr>
          <w:sz w:val="20"/>
        </w:rPr>
        <w:t>and Exhibit 2 shows a graph with a multiple line title.</w:t>
      </w:r>
    </w:p>
    <w:p w:rsidR="007C45C4" w:rsidRDefault="007C45C4" w:rsidP="00717F6D">
      <w:pPr>
        <w:pStyle w:val="BodyText2"/>
        <w:rPr>
          <w:sz w:val="20"/>
        </w:rPr>
      </w:pPr>
    </w:p>
    <w:p w:rsidR="007C45C4" w:rsidRDefault="007C45C4" w:rsidP="009D7C7F">
      <w:pPr>
        <w:pStyle w:val="Heading2"/>
      </w:pPr>
      <w:r>
        <w:t xml:space="preserve">Exhibit 1.  </w:t>
      </w:r>
      <w:r>
        <w:rPr>
          <w:b w:val="0"/>
        </w:rPr>
        <w:t>Typical Sections of Your Paper.</w:t>
      </w:r>
    </w:p>
    <w:p w:rsidR="007C45C4" w:rsidRDefault="007C45C4" w:rsidP="009D7C7F">
      <w:pPr>
        <w:pStyle w:val="BodyText2"/>
        <w:jc w:val="center"/>
        <w:rPr>
          <w:sz w:val="20"/>
        </w:rPr>
      </w:pPr>
    </w:p>
    <w:tbl>
      <w:tblPr>
        <w:tblW w:w="0" w:type="auto"/>
        <w:jc w:val="center"/>
        <w:tblLayout w:type="fixed"/>
        <w:tblCellMar>
          <w:left w:w="0" w:type="dxa"/>
          <w:right w:w="0" w:type="dxa"/>
        </w:tblCellMar>
        <w:tblLook w:val="0000" w:firstRow="0" w:lastRow="0" w:firstColumn="0" w:lastColumn="0" w:noHBand="0" w:noVBand="0"/>
      </w:tblPr>
      <w:tblGrid>
        <w:gridCol w:w="1725"/>
        <w:gridCol w:w="2610"/>
      </w:tblGrid>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ec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Definit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bstract</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rpose, scope, and principl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sults and conclus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Introduction</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roblem or issue, background,</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nd reason for the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Text Body</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Methodology, analysi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r other value added proces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lastRenderedPageBreak/>
              <w:t>Conclus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ummary in layman's term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f the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commenda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pecific steps to follow</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s a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cknowledgement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Note funding support and/or</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ther assistanc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ference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blished sources of information</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used in support of this study</w:t>
            </w:r>
          </w:p>
        </w:tc>
      </w:tr>
    </w:tbl>
    <w:p w:rsidR="007C45C4" w:rsidRDefault="007C45C4" w:rsidP="009D7C7F">
      <w:pPr>
        <w:pStyle w:val="BodyText2"/>
        <w:jc w:val="center"/>
        <w:rPr>
          <w:sz w:val="20"/>
        </w:rPr>
      </w:pPr>
    </w:p>
    <w:p w:rsidR="007C45C4" w:rsidRDefault="007C45C4" w:rsidP="00717F6D">
      <w:pPr>
        <w:pStyle w:val="BodyText2"/>
        <w:rPr>
          <w:sz w:val="20"/>
        </w:rPr>
      </w:pPr>
    </w:p>
    <w:p w:rsidR="007C45C4" w:rsidRDefault="007C45C4" w:rsidP="00717F6D">
      <w:pPr>
        <w:pStyle w:val="BodyText2"/>
        <w:rPr>
          <w:sz w:val="20"/>
        </w:rPr>
      </w:pPr>
      <w:r>
        <w:rPr>
          <w:sz w:val="20"/>
        </w:rPr>
        <w:t>A single blank line should separate the text from the exhibit title and two blank lines should separate the bottom of the exhibit from the subsequent text that follows.  Excessive white space should be avoided.  Some white space at the bottom of a column is acceptable if it precedes an exhibit or new section heading.  This is an example of where such white space appears to be logical, as the exhibit title must be above the exhibit.</w:t>
      </w:r>
    </w:p>
    <w:p w:rsidR="007C45C4" w:rsidRDefault="007C45C4" w:rsidP="00717F6D">
      <w:pPr>
        <w:pStyle w:val="BodyText2"/>
        <w:rPr>
          <w:sz w:val="20"/>
        </w:rPr>
      </w:pPr>
    </w:p>
    <w:p w:rsidR="007C45C4" w:rsidRDefault="007C45C4" w:rsidP="009D7C7F">
      <w:pPr>
        <w:pStyle w:val="BodyText2"/>
        <w:jc w:val="center"/>
        <w:rPr>
          <w:sz w:val="20"/>
        </w:rPr>
      </w:pPr>
      <w:r>
        <w:rPr>
          <w:b/>
          <w:sz w:val="20"/>
        </w:rPr>
        <w:t>Exhibit 2.</w:t>
      </w:r>
      <w:r>
        <w:rPr>
          <w:sz w:val="20"/>
        </w:rPr>
        <w:t xml:space="preserve">  Example of a Graph</w:t>
      </w:r>
      <w:r w:rsidR="000D4704">
        <w:rPr>
          <w:sz w:val="20"/>
        </w:rPr>
        <w:t xml:space="preserve"> which is a Pie Chart Depicting a Leader and Two Followers with a Title in Enough Detail Requireing a </w:t>
      </w:r>
      <w:r>
        <w:rPr>
          <w:sz w:val="20"/>
        </w:rPr>
        <w:t>Multiple Line Title.</w:t>
      </w:r>
    </w:p>
    <w:p w:rsidR="007C45C4" w:rsidRDefault="000D4704" w:rsidP="009D7C7F">
      <w:pPr>
        <w:pStyle w:val="BodyText2"/>
        <w:jc w:val="center"/>
        <w:rPr>
          <w:sz w:val="20"/>
        </w:rPr>
      </w:pPr>
      <w:r>
        <w:rPr>
          <w:noProof/>
        </w:rPr>
        <w:drawing>
          <wp:inline distT="0" distB="0" distL="0" distR="0">
            <wp:extent cx="2769870" cy="1520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t="8963" b="15565"/>
                    <a:stretch>
                      <a:fillRect/>
                    </a:stretch>
                  </pic:blipFill>
                  <pic:spPr bwMode="auto">
                    <a:xfrm>
                      <a:off x="0" y="0"/>
                      <a:ext cx="2769870" cy="1520825"/>
                    </a:xfrm>
                    <a:prstGeom prst="rect">
                      <a:avLst/>
                    </a:prstGeom>
                    <a:noFill/>
                    <a:ln>
                      <a:noFill/>
                    </a:ln>
                  </pic:spPr>
                </pic:pic>
              </a:graphicData>
            </a:graphic>
          </wp:inline>
        </w:drawing>
      </w:r>
    </w:p>
    <w:p w:rsidR="007C45C4" w:rsidRDefault="007C45C4" w:rsidP="00717F6D">
      <w:pPr>
        <w:pStyle w:val="BodyText2"/>
        <w:rPr>
          <w:sz w:val="20"/>
        </w:rPr>
      </w:pPr>
    </w:p>
    <w:p w:rsidR="007C45C4" w:rsidRDefault="007C45C4" w:rsidP="00717F6D">
      <w:pPr>
        <w:pStyle w:val="BodyText2"/>
        <w:rPr>
          <w:sz w:val="20"/>
        </w:rPr>
      </w:pPr>
      <w:r>
        <w:rPr>
          <w:b/>
          <w:sz w:val="20"/>
        </w:rPr>
        <w:t>Mathematical notations and equations.</w:t>
      </w:r>
      <w:r>
        <w:rPr>
          <w:sz w:val="20"/>
        </w:rPr>
        <w:t xml:space="preserve">  Each displayed equation should be preceded and followed by a single blank line.  Display only the most important equations, and number the equations referenced in the text.  Within the display, enclose the equation number in parentheses and place it flush</w:t>
      </w:r>
      <w:r>
        <w:rPr>
          <w:b/>
          <w:sz w:val="20"/>
        </w:rPr>
        <w:t xml:space="preserve"> </w:t>
      </w:r>
      <w:r>
        <w:rPr>
          <w:sz w:val="20"/>
        </w:rPr>
        <w:t>with the right-hand margin of the column.  Equation (1) is shown below.</w:t>
      </w:r>
    </w:p>
    <w:p w:rsidR="007C45C4" w:rsidRDefault="007C45C4" w:rsidP="00717F6D">
      <w:pPr>
        <w:pStyle w:val="BodyText2"/>
        <w:rPr>
          <w:sz w:val="20"/>
        </w:rPr>
      </w:pPr>
    </w:p>
    <w:p w:rsidR="007C45C4" w:rsidRDefault="007C45C4" w:rsidP="009D7C7F">
      <w:pPr>
        <w:pStyle w:val="BodyText2"/>
        <w:ind w:left="720" w:firstLine="720"/>
        <w:jc w:val="right"/>
        <w:rPr>
          <w:sz w:val="20"/>
        </w:rPr>
      </w:pPr>
      <w:r>
        <w:rPr>
          <w:position w:val="-16"/>
          <w:sz w:val="20"/>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5pt;height:20.95pt" o:ole="">
            <v:imagedata r:id="rId8" o:title=""/>
          </v:shape>
          <o:OLEObject Type="Embed" ProgID="Equation.DSMT4" ShapeID="_x0000_i1025" DrawAspect="Content" ObjectID="_1581340512" r:id="rId9"/>
        </w:object>
      </w:r>
      <w:r>
        <w:rPr>
          <w:sz w:val="20"/>
        </w:rPr>
        <w:tab/>
        <w:t xml:space="preserve">   </w:t>
      </w:r>
      <w:r w:rsidR="009D7C7F">
        <w:rPr>
          <w:sz w:val="20"/>
        </w:rPr>
        <w:tab/>
      </w:r>
      <w:r w:rsidR="009D7C7F">
        <w:rPr>
          <w:sz w:val="20"/>
        </w:rPr>
        <w:tab/>
      </w:r>
      <w:r>
        <w:rPr>
          <w:sz w:val="20"/>
        </w:rPr>
        <w:tab/>
      </w:r>
      <w:r>
        <w:rPr>
          <w:sz w:val="20"/>
        </w:rPr>
        <w:tab/>
      </w:r>
      <w:r>
        <w:rPr>
          <w:sz w:val="20"/>
        </w:rPr>
        <w:tab/>
        <w:t xml:space="preserve">        (1)</w:t>
      </w:r>
    </w:p>
    <w:p w:rsidR="007C45C4" w:rsidRDefault="007C45C4" w:rsidP="00717F6D">
      <w:pPr>
        <w:pStyle w:val="BodyText2"/>
        <w:rPr>
          <w:sz w:val="20"/>
        </w:rPr>
      </w:pPr>
    </w:p>
    <w:p w:rsidR="007C45C4" w:rsidRDefault="007C45C4" w:rsidP="00717F6D">
      <w:pPr>
        <w:pStyle w:val="BodyText2"/>
        <w:rPr>
          <w:sz w:val="20"/>
        </w:rPr>
      </w:pPr>
      <w:r>
        <w:rPr>
          <w:b/>
          <w:sz w:val="20"/>
        </w:rPr>
        <w:t>References.</w:t>
      </w:r>
      <w:r>
        <w:rPr>
          <w:sz w:val="20"/>
        </w:rPr>
        <w:t xml:space="preserve">  References should be complete, clear, styled as shown below, and listed alphabetically by author (chronologically for a particular author).  Place the list of references after recommendations.  The section should begin with the major heading References.  Only references cited in the text should be included.  </w:t>
      </w:r>
    </w:p>
    <w:p w:rsidR="004B54E4" w:rsidRDefault="00CD1820" w:rsidP="00CE48DF">
      <w:pPr>
        <w:pStyle w:val="BodyText2"/>
        <w:ind w:firstLine="720"/>
        <w:rPr>
          <w:sz w:val="20"/>
        </w:rPr>
      </w:pPr>
      <w:r>
        <w:rPr>
          <w:sz w:val="20"/>
        </w:rPr>
        <w:t>Use A</w:t>
      </w:r>
      <w:r w:rsidR="003214F3">
        <w:rPr>
          <w:sz w:val="20"/>
        </w:rPr>
        <w:t xml:space="preserve">merican </w:t>
      </w:r>
      <w:r>
        <w:rPr>
          <w:sz w:val="20"/>
        </w:rPr>
        <w:t>P</w:t>
      </w:r>
      <w:r w:rsidR="003214F3">
        <w:rPr>
          <w:sz w:val="20"/>
        </w:rPr>
        <w:t xml:space="preserve">sychological </w:t>
      </w:r>
      <w:r>
        <w:rPr>
          <w:sz w:val="20"/>
        </w:rPr>
        <w:t>A</w:t>
      </w:r>
      <w:r w:rsidR="003214F3">
        <w:rPr>
          <w:sz w:val="20"/>
        </w:rPr>
        <w:t>ssociation (APA)</w:t>
      </w:r>
      <w:r>
        <w:rPr>
          <w:sz w:val="20"/>
        </w:rPr>
        <w:t xml:space="preserve"> Style of referencing for both in-text citation and reference list</w:t>
      </w:r>
      <w:r w:rsidR="00CE48DF">
        <w:rPr>
          <w:sz w:val="20"/>
        </w:rPr>
        <w:t>.  For more information on</w:t>
      </w:r>
      <w:r w:rsidR="003214F3">
        <w:rPr>
          <w:sz w:val="20"/>
        </w:rPr>
        <w:t xml:space="preserve"> APA style, please see the Basics of APA Style tutorials on APA website </w:t>
      </w:r>
      <w:hyperlink r:id="rId10" w:history="1">
        <w:r w:rsidR="003214F3" w:rsidRPr="00056627">
          <w:rPr>
            <w:rStyle w:val="Hyperlink"/>
            <w:sz w:val="20"/>
          </w:rPr>
          <w:t>http://www.apastyle.org/learn/tutorials/basics-tutorial.aspx</w:t>
        </w:r>
      </w:hyperlink>
      <w:r w:rsidR="003214F3">
        <w:rPr>
          <w:sz w:val="20"/>
        </w:rPr>
        <w:t xml:space="preserve">. Another good source of information can be found at Purdue Online Writing Lab at </w:t>
      </w:r>
      <w:hyperlink r:id="rId11" w:history="1">
        <w:r w:rsidR="003214F3" w:rsidRPr="00056627">
          <w:rPr>
            <w:rStyle w:val="Hyperlink"/>
            <w:sz w:val="20"/>
          </w:rPr>
          <w:t>http://owl.english.purdue.edu/owl/section/2/10/</w:t>
        </w:r>
      </w:hyperlink>
      <w:r w:rsidR="003214F3">
        <w:rPr>
          <w:sz w:val="20"/>
        </w:rPr>
        <w:t xml:space="preserve">. </w:t>
      </w:r>
    </w:p>
    <w:p w:rsidR="004B54E4" w:rsidRDefault="00D56484" w:rsidP="00717F6D">
      <w:pPr>
        <w:pStyle w:val="BodyText2"/>
        <w:rPr>
          <w:sz w:val="20"/>
        </w:rPr>
      </w:pPr>
      <w:r>
        <w:rPr>
          <w:sz w:val="20"/>
        </w:rPr>
        <w:tab/>
      </w:r>
      <w:r w:rsidR="00477D32">
        <w:rPr>
          <w:sz w:val="20"/>
        </w:rPr>
        <w:t>Following APA Style</w:t>
      </w:r>
      <w:r>
        <w:rPr>
          <w:sz w:val="20"/>
        </w:rPr>
        <w:t>, in-text citation should be (Author, year)</w:t>
      </w:r>
      <w:r w:rsidR="00D426A1">
        <w:rPr>
          <w:sz w:val="20"/>
        </w:rPr>
        <w:t xml:space="preserve"> for any form of references including journal articles, conference proceedings</w:t>
      </w:r>
      <w:r>
        <w:rPr>
          <w:sz w:val="20"/>
        </w:rPr>
        <w:t>,</w:t>
      </w:r>
      <w:r w:rsidR="00D426A1">
        <w:rPr>
          <w:sz w:val="20"/>
        </w:rPr>
        <w:t xml:space="preserve"> books, and other form of publications. </w:t>
      </w:r>
      <w:r w:rsidR="00477D32">
        <w:rPr>
          <w:sz w:val="20"/>
        </w:rPr>
        <w:t>E</w:t>
      </w:r>
      <w:r w:rsidR="00D426A1">
        <w:rPr>
          <w:sz w:val="20"/>
        </w:rPr>
        <w:t>xam</w:t>
      </w:r>
      <w:r w:rsidR="00477D32">
        <w:rPr>
          <w:sz w:val="20"/>
        </w:rPr>
        <w:t xml:space="preserve">ples of in-text citation: </w:t>
      </w:r>
      <w:r w:rsidR="00477D32">
        <w:rPr>
          <w:noProof/>
          <w:sz w:val="20"/>
        </w:rPr>
        <w:t xml:space="preserve"> </w:t>
      </w:r>
      <w:r w:rsidR="00477D32" w:rsidRPr="00477D32">
        <w:rPr>
          <w:noProof/>
          <w:sz w:val="20"/>
        </w:rPr>
        <w:t>(Denton, 1996)</w:t>
      </w:r>
      <w:r w:rsidR="00D426A1">
        <w:rPr>
          <w:sz w:val="20"/>
        </w:rPr>
        <w:t xml:space="preserve"> for one author, </w:t>
      </w:r>
      <w:r w:rsidR="00477D32">
        <w:rPr>
          <w:noProof/>
          <w:sz w:val="20"/>
        </w:rPr>
        <w:t xml:space="preserve"> </w:t>
      </w:r>
      <w:r w:rsidR="00477D32" w:rsidRPr="00477D32">
        <w:rPr>
          <w:noProof/>
          <w:sz w:val="20"/>
        </w:rPr>
        <w:t>(Amos &amp; Sarchet, 1980)</w:t>
      </w:r>
      <w:r w:rsidR="006919FF">
        <w:rPr>
          <w:noProof/>
          <w:sz w:val="20"/>
        </w:rPr>
        <w:t xml:space="preserve"> and  </w:t>
      </w:r>
      <w:r w:rsidR="006919FF" w:rsidRPr="006919FF">
        <w:rPr>
          <w:noProof/>
          <w:sz w:val="20"/>
        </w:rPr>
        <w:t>(Keating, Jacobs, Dryer, Unal, &amp; Sousa-Poza, 2000)</w:t>
      </w:r>
      <w:r w:rsidR="00D426A1">
        <w:rPr>
          <w:sz w:val="20"/>
        </w:rPr>
        <w:t xml:space="preserve"> for two </w:t>
      </w:r>
      <w:r w:rsidR="00485972">
        <w:rPr>
          <w:sz w:val="20"/>
        </w:rPr>
        <w:t>to seven</w:t>
      </w:r>
      <w:r w:rsidR="00D426A1">
        <w:rPr>
          <w:sz w:val="20"/>
        </w:rPr>
        <w:t xml:space="preserve"> authors.</w:t>
      </w:r>
      <w:r w:rsidR="00080577">
        <w:rPr>
          <w:sz w:val="20"/>
        </w:rPr>
        <w:t xml:space="preserve"> For proceedings or publications on CD-ROM, the in-text citation remains the same as in </w:t>
      </w:r>
      <w:r w:rsidR="00080577">
        <w:rPr>
          <w:noProof/>
          <w:sz w:val="20"/>
        </w:rPr>
        <w:t xml:space="preserve"> </w:t>
      </w:r>
      <w:r w:rsidR="00080577" w:rsidRPr="00080577">
        <w:rPr>
          <w:noProof/>
          <w:sz w:val="20"/>
        </w:rPr>
        <w:t>(Price-Wilkin, 2002)</w:t>
      </w:r>
      <w:r w:rsidR="00080577">
        <w:rPr>
          <w:sz w:val="20"/>
        </w:rPr>
        <w:t>.</w:t>
      </w:r>
    </w:p>
    <w:p w:rsidR="007968FE" w:rsidRDefault="007968FE" w:rsidP="00717F6D">
      <w:pPr>
        <w:pStyle w:val="BodyText2"/>
        <w:rPr>
          <w:sz w:val="20"/>
        </w:rPr>
      </w:pPr>
      <w:r>
        <w:rPr>
          <w:sz w:val="20"/>
        </w:rPr>
        <w:tab/>
        <w:t xml:space="preserve">For the </w:t>
      </w:r>
      <w:r w:rsidR="00102E13">
        <w:rPr>
          <w:sz w:val="20"/>
        </w:rPr>
        <w:t>list of references</w:t>
      </w:r>
      <w:r>
        <w:rPr>
          <w:sz w:val="20"/>
        </w:rPr>
        <w:t xml:space="preserve"> at the end of the manuscript</w:t>
      </w:r>
      <w:r w:rsidR="00102E13">
        <w:rPr>
          <w:sz w:val="20"/>
        </w:rPr>
        <w:t xml:space="preserve">, following the APA style, the reference should contain Author(s)’ Last and First Name, (Year). </w:t>
      </w:r>
      <w:r w:rsidR="00102E13" w:rsidRPr="00102E13">
        <w:rPr>
          <w:sz w:val="20"/>
        </w:rPr>
        <w:t>Title of manuscript</w:t>
      </w:r>
      <w:r w:rsidR="00102E13">
        <w:rPr>
          <w:sz w:val="20"/>
        </w:rPr>
        <w:t xml:space="preserve"> (capitalize the first letter only)</w:t>
      </w:r>
      <w:r w:rsidR="00102E13" w:rsidRPr="00102E13">
        <w:rPr>
          <w:sz w:val="20"/>
        </w:rPr>
        <w:t>.</w:t>
      </w:r>
      <w:r w:rsidR="00102E13">
        <w:rPr>
          <w:sz w:val="20"/>
        </w:rPr>
        <w:t xml:space="preserve"> </w:t>
      </w:r>
      <w:r w:rsidR="00102E13">
        <w:rPr>
          <w:i/>
          <w:sz w:val="20"/>
        </w:rPr>
        <w:t>Publication Title (e.g. Journal Title, Conference Name)</w:t>
      </w:r>
      <w:r w:rsidR="009A0CD2">
        <w:rPr>
          <w:i/>
          <w:sz w:val="20"/>
        </w:rPr>
        <w:t xml:space="preserve"> </w:t>
      </w:r>
      <w:r w:rsidR="00102E13">
        <w:rPr>
          <w:i/>
          <w:sz w:val="20"/>
        </w:rPr>
        <w:t>in Italics</w:t>
      </w:r>
      <w:r w:rsidR="00102E13">
        <w:rPr>
          <w:sz w:val="20"/>
        </w:rPr>
        <w:t>, Volume (Issue), pages. Please see the References section of this template for more information.</w:t>
      </w:r>
      <w:r w:rsidR="00102E13" w:rsidRPr="00102E13">
        <w:rPr>
          <w:sz w:val="20"/>
        </w:rPr>
        <w:t xml:space="preserve"> </w:t>
      </w:r>
      <w:r w:rsidR="00102E13">
        <w:rPr>
          <w:sz w:val="20"/>
        </w:rPr>
        <w:t>Use hanging indentation to distinguish individual entries</w:t>
      </w:r>
      <w:r w:rsidR="001A1031">
        <w:rPr>
          <w:sz w:val="20"/>
        </w:rPr>
        <w:t>, the indentation should be one-half inche from left margin</w:t>
      </w:r>
      <w:r w:rsidR="00102E13">
        <w:rPr>
          <w:sz w:val="20"/>
        </w:rPr>
        <w:t xml:space="preserve">.  Do not insert blank lines between references.  </w:t>
      </w:r>
    </w:p>
    <w:p w:rsidR="00B62A03" w:rsidRDefault="00B62A03" w:rsidP="00717F6D">
      <w:pPr>
        <w:pStyle w:val="BodyText2"/>
        <w:rPr>
          <w:sz w:val="20"/>
        </w:rPr>
      </w:pPr>
      <w:r>
        <w:rPr>
          <w:sz w:val="20"/>
        </w:rPr>
        <w:lastRenderedPageBreak/>
        <w:tab/>
        <w:t xml:space="preserve">In the Reference list of this template, the first reference is a website, second reference is a book, third reference is a refereed journal article, </w:t>
      </w:r>
      <w:r w:rsidR="00557C66">
        <w:rPr>
          <w:sz w:val="20"/>
        </w:rPr>
        <w:t>fourth reference is a printed proceeding from a conference, fifth reference is a conference proceeding</w:t>
      </w:r>
      <w:r w:rsidR="00232025">
        <w:rPr>
          <w:sz w:val="20"/>
        </w:rPr>
        <w:t xml:space="preserve"> on CD-ROM, and last reference is a website.</w:t>
      </w:r>
    </w:p>
    <w:p w:rsidR="00F901F4" w:rsidRPr="00102E13" w:rsidRDefault="00F901F4" w:rsidP="00717F6D">
      <w:pPr>
        <w:pStyle w:val="BodyText2"/>
        <w:rPr>
          <w:sz w:val="20"/>
        </w:rPr>
      </w:pPr>
      <w:r>
        <w:rPr>
          <w:sz w:val="20"/>
        </w:rPr>
        <w:tab/>
        <w:t>If you are using a word processing software that has a citation and referencing capability, we recommend using it</w:t>
      </w:r>
      <w:r w:rsidR="00626576">
        <w:rPr>
          <w:sz w:val="20"/>
        </w:rPr>
        <w:t>, h</w:t>
      </w:r>
      <w:r>
        <w:rPr>
          <w:sz w:val="20"/>
        </w:rPr>
        <w:t>owever care should be taken in checking the correctness and accuracy of such citations and references.</w:t>
      </w:r>
    </w:p>
    <w:p w:rsidR="007C45C4" w:rsidRDefault="007C45C4" w:rsidP="00717F6D">
      <w:pPr>
        <w:pStyle w:val="BodyText2"/>
        <w:rPr>
          <w:sz w:val="20"/>
        </w:rPr>
      </w:pPr>
    </w:p>
    <w:p w:rsidR="00964C6B" w:rsidRPr="00495068" w:rsidRDefault="00964C6B" w:rsidP="00495068">
      <w:pPr>
        <w:rPr>
          <w:b/>
        </w:rPr>
      </w:pPr>
      <w:r w:rsidRPr="00495068">
        <w:rPr>
          <w:b/>
        </w:rPr>
        <w:t>Recommendations</w:t>
      </w:r>
    </w:p>
    <w:p w:rsidR="00964C6B" w:rsidRPr="00964C6B" w:rsidRDefault="00964C6B" w:rsidP="00964C6B">
      <w:pPr>
        <w:pStyle w:val="BodyText2"/>
        <w:rPr>
          <w:sz w:val="20"/>
        </w:rPr>
      </w:pPr>
      <w:r w:rsidRPr="00964C6B">
        <w:rPr>
          <w:sz w:val="20"/>
        </w:rPr>
        <w:t>We strongly encourage you to use this document as a template for developing your own manuscript.</w:t>
      </w:r>
    </w:p>
    <w:p w:rsidR="00964C6B" w:rsidRDefault="00964C6B" w:rsidP="00717F6D">
      <w:pPr>
        <w:pStyle w:val="BodyText2"/>
        <w:rPr>
          <w:sz w:val="20"/>
        </w:rPr>
      </w:pPr>
    </w:p>
    <w:p w:rsidR="007C45C4" w:rsidRPr="003214F3" w:rsidRDefault="007C45C4" w:rsidP="003214F3">
      <w:pPr>
        <w:pStyle w:val="Heading1"/>
        <w:jc w:val="both"/>
      </w:pPr>
      <w:r w:rsidRPr="003214F3">
        <w:t>References</w:t>
      </w:r>
    </w:p>
    <w:p w:rsidR="00C86498" w:rsidRPr="00C86498" w:rsidRDefault="00C86498" w:rsidP="00C86498">
      <w:pPr>
        <w:pStyle w:val="Bibliography"/>
        <w:ind w:left="720" w:hanging="720"/>
        <w:rPr>
          <w:noProof/>
          <w:sz w:val="20"/>
        </w:rPr>
      </w:pPr>
      <w:r w:rsidRPr="00C86498">
        <w:rPr>
          <w:noProof/>
          <w:sz w:val="20"/>
        </w:rPr>
        <w:t xml:space="preserve">American Psychological Association. (2013). </w:t>
      </w:r>
      <w:r w:rsidRPr="00C86498">
        <w:rPr>
          <w:i/>
          <w:iCs/>
          <w:noProof/>
          <w:sz w:val="20"/>
        </w:rPr>
        <w:t>The Basics of APA Style</w:t>
      </w:r>
      <w:r w:rsidRPr="00C86498">
        <w:rPr>
          <w:noProof/>
          <w:sz w:val="20"/>
        </w:rPr>
        <w:t>. Retrieved from American Psychological Association: http://www.apastyle.org/learn/tutorials/basics-tutorial.aspx</w:t>
      </w:r>
    </w:p>
    <w:p w:rsidR="00C86498" w:rsidRPr="00C86498" w:rsidRDefault="00C86498" w:rsidP="00C86498">
      <w:pPr>
        <w:pStyle w:val="Bibliography"/>
        <w:ind w:left="720" w:hanging="720"/>
        <w:rPr>
          <w:noProof/>
          <w:sz w:val="20"/>
        </w:rPr>
      </w:pPr>
      <w:r w:rsidRPr="00C86498">
        <w:rPr>
          <w:noProof/>
          <w:sz w:val="20"/>
        </w:rPr>
        <w:t xml:space="preserve">Amos, J. M., &amp; Sarchet, B. R. (1980). </w:t>
      </w:r>
      <w:r w:rsidRPr="00C86498">
        <w:rPr>
          <w:i/>
          <w:iCs/>
          <w:noProof/>
          <w:sz w:val="20"/>
        </w:rPr>
        <w:t>Management for Engineering.</w:t>
      </w:r>
      <w:r w:rsidRPr="00C86498">
        <w:rPr>
          <w:noProof/>
          <w:sz w:val="20"/>
        </w:rPr>
        <w:t xml:space="preserve"> Englewood Cliffs: Prentice Hall.</w:t>
      </w:r>
    </w:p>
    <w:p w:rsidR="00C86498" w:rsidRPr="00C86498" w:rsidRDefault="00C86498" w:rsidP="00C86498">
      <w:pPr>
        <w:pStyle w:val="Bibliography"/>
        <w:ind w:left="720" w:hanging="720"/>
        <w:rPr>
          <w:noProof/>
          <w:sz w:val="20"/>
        </w:rPr>
      </w:pPr>
      <w:r w:rsidRPr="00C86498">
        <w:rPr>
          <w:noProof/>
          <w:sz w:val="20"/>
        </w:rPr>
        <w:t xml:space="preserve">Denton, K. D. (1996). Imprinting change on your organization. </w:t>
      </w:r>
      <w:r w:rsidRPr="00C86498">
        <w:rPr>
          <w:i/>
          <w:iCs/>
          <w:noProof/>
          <w:sz w:val="20"/>
        </w:rPr>
        <w:t>Industrial Management, 38</w:t>
      </w:r>
      <w:r w:rsidRPr="00C86498">
        <w:rPr>
          <w:noProof/>
          <w:sz w:val="20"/>
        </w:rPr>
        <w:t>(6), 4-7.</w:t>
      </w:r>
    </w:p>
    <w:p w:rsidR="00C86498" w:rsidRPr="00C86498" w:rsidRDefault="00C86498" w:rsidP="00C86498">
      <w:pPr>
        <w:pStyle w:val="Bibliography"/>
        <w:ind w:left="720" w:hanging="720"/>
        <w:rPr>
          <w:noProof/>
          <w:sz w:val="20"/>
        </w:rPr>
      </w:pPr>
      <w:r w:rsidRPr="00C86498">
        <w:rPr>
          <w:noProof/>
          <w:sz w:val="20"/>
        </w:rPr>
        <w:t xml:space="preserve">Keating, C. B., Jacobs, D. A., Dryer, D., Unal, R., &amp; Sousa-Poza, A. (2000). Design of collaborative engineering work systems. </w:t>
      </w:r>
      <w:r w:rsidRPr="00C86498">
        <w:rPr>
          <w:i/>
          <w:iCs/>
          <w:noProof/>
          <w:sz w:val="20"/>
        </w:rPr>
        <w:t>Proceedings from the 2000 ASEM National Conference</w:t>
      </w:r>
      <w:r w:rsidRPr="00C86498">
        <w:rPr>
          <w:noProof/>
          <w:sz w:val="20"/>
        </w:rPr>
        <w:t>, (pp. 435-442). Virginia Beach.</w:t>
      </w:r>
    </w:p>
    <w:p w:rsidR="00C86498" w:rsidRPr="00C86498" w:rsidRDefault="00C86498" w:rsidP="00C86498">
      <w:pPr>
        <w:pStyle w:val="Bibliography"/>
        <w:ind w:left="720" w:hanging="720"/>
        <w:rPr>
          <w:noProof/>
          <w:sz w:val="20"/>
        </w:rPr>
      </w:pPr>
      <w:r w:rsidRPr="00C86498">
        <w:rPr>
          <w:noProof/>
          <w:sz w:val="20"/>
        </w:rPr>
        <w:t xml:space="preserve">Price-Wilkin, J. (2002). Using the world-wide web to deliver complex electronic documents: Implications for libraries. </w:t>
      </w:r>
      <w:r w:rsidRPr="00C86498">
        <w:rPr>
          <w:i/>
          <w:iCs/>
          <w:noProof/>
          <w:sz w:val="20"/>
        </w:rPr>
        <w:t>Proceedings of the 2002 ASEE Annual Conference</w:t>
      </w:r>
      <w:r w:rsidR="00557C66">
        <w:rPr>
          <w:noProof/>
          <w:sz w:val="20"/>
        </w:rPr>
        <w:t>, (</w:t>
      </w:r>
      <w:r w:rsidRPr="00C86498">
        <w:rPr>
          <w:noProof/>
          <w:sz w:val="20"/>
        </w:rPr>
        <w:t>CD-ROM).</w:t>
      </w:r>
    </w:p>
    <w:p w:rsidR="00C86498" w:rsidRPr="00C86498" w:rsidRDefault="00C86498" w:rsidP="00C86498">
      <w:pPr>
        <w:pStyle w:val="Bibliography"/>
        <w:ind w:left="720" w:hanging="720"/>
        <w:rPr>
          <w:noProof/>
          <w:sz w:val="20"/>
        </w:rPr>
      </w:pPr>
      <w:r w:rsidRPr="00C86498">
        <w:rPr>
          <w:noProof/>
          <w:sz w:val="20"/>
        </w:rPr>
        <w:t xml:space="preserve">Purdue Online Writing Lab (OWL). (2013). </w:t>
      </w:r>
      <w:r w:rsidRPr="00C86498">
        <w:rPr>
          <w:i/>
          <w:iCs/>
          <w:noProof/>
          <w:sz w:val="20"/>
        </w:rPr>
        <w:t>APA Style</w:t>
      </w:r>
      <w:r w:rsidRPr="00C86498">
        <w:rPr>
          <w:noProof/>
          <w:sz w:val="20"/>
        </w:rPr>
        <w:t>. Retrieved from Purdue OWL: http://owl.english.purdue.edu/owl/section/2/10/</w:t>
      </w:r>
    </w:p>
    <w:p w:rsidR="00964C6B" w:rsidRDefault="00964C6B" w:rsidP="00C86498">
      <w:pPr>
        <w:pStyle w:val="BodyText2"/>
        <w:rPr>
          <w:sz w:val="20"/>
        </w:rPr>
      </w:pPr>
    </w:p>
    <w:p w:rsidR="00CD10F8" w:rsidRPr="00812C71" w:rsidRDefault="00CD10F8" w:rsidP="00812C71">
      <w:pPr>
        <w:rPr>
          <w:b/>
          <w:color w:val="FF0000"/>
        </w:rPr>
      </w:pPr>
      <w:r w:rsidRPr="00812C71">
        <w:rPr>
          <w:b/>
        </w:rPr>
        <w:t>Acknowledgements</w:t>
      </w:r>
      <w:r w:rsidR="00DB59F3" w:rsidRPr="00812C71">
        <w:rPr>
          <w:b/>
        </w:rPr>
        <w:t xml:space="preserve"> </w:t>
      </w:r>
    </w:p>
    <w:p w:rsidR="00102E13" w:rsidRDefault="00C5679F" w:rsidP="009B1118">
      <w:pPr>
        <w:pStyle w:val="BodyText2"/>
        <w:rPr>
          <w:sz w:val="20"/>
        </w:rPr>
      </w:pPr>
      <w:r>
        <w:rPr>
          <w:sz w:val="20"/>
        </w:rPr>
        <w:t>Place your acknowledgement of funding support and/or any kind of assistance in this section. If this section is not</w:t>
      </w:r>
      <w:r w:rsidR="00DB59F3">
        <w:rPr>
          <w:sz w:val="20"/>
        </w:rPr>
        <w:t xml:space="preserve"> applicable, please remove the header.</w:t>
      </w:r>
    </w:p>
    <w:p w:rsidR="00CD10F8" w:rsidRDefault="00CD10F8" w:rsidP="009B1118">
      <w:pPr>
        <w:pStyle w:val="BodyText2"/>
        <w:rPr>
          <w:sz w:val="20"/>
        </w:rPr>
      </w:pPr>
    </w:p>
    <w:p w:rsidR="007C45C4" w:rsidRPr="00812C71" w:rsidRDefault="00964C6B" w:rsidP="00812C71">
      <w:pPr>
        <w:rPr>
          <w:b/>
        </w:rPr>
      </w:pPr>
      <w:r w:rsidRPr="00812C71">
        <w:rPr>
          <w:b/>
        </w:rPr>
        <w:t>Appendices</w:t>
      </w:r>
    </w:p>
    <w:p w:rsidR="00964C6B" w:rsidRDefault="00243F01" w:rsidP="009B1118">
      <w:pPr>
        <w:pStyle w:val="BodyText2"/>
        <w:rPr>
          <w:sz w:val="20"/>
        </w:rPr>
      </w:pPr>
      <w:r>
        <w:rPr>
          <w:sz w:val="20"/>
        </w:rPr>
        <w:t>If using appendices, please include the appendices after References section, but before the Author(s)’ information.</w:t>
      </w:r>
      <w:r w:rsidR="002F6EEC">
        <w:rPr>
          <w:sz w:val="20"/>
        </w:rPr>
        <w:t xml:space="preserve"> Please number appendices continuously and refer to Appendices in text.</w:t>
      </w:r>
    </w:p>
    <w:p w:rsidR="00964C6B" w:rsidRDefault="00964C6B" w:rsidP="009B1118">
      <w:pPr>
        <w:pStyle w:val="BodyText2"/>
        <w:rPr>
          <w:sz w:val="20"/>
        </w:rPr>
      </w:pPr>
    </w:p>
    <w:p w:rsidR="007C45C4" w:rsidRPr="00812C71" w:rsidRDefault="007C45C4" w:rsidP="00812C71">
      <w:pPr>
        <w:rPr>
          <w:b/>
        </w:rPr>
      </w:pPr>
      <w:r w:rsidRPr="00812C71">
        <w:rPr>
          <w:b/>
        </w:rPr>
        <w:t xml:space="preserve">About the Author(s) </w:t>
      </w:r>
    </w:p>
    <w:p w:rsidR="007C45C4" w:rsidRPr="007B4E0C" w:rsidRDefault="00A96DA6" w:rsidP="00717F6D">
      <w:pPr>
        <w:jc w:val="both"/>
        <w:rPr>
          <w:i/>
          <w:sz w:val="20"/>
          <w:u w:val="single"/>
        </w:rPr>
      </w:pPr>
      <w:r>
        <w:rPr>
          <w:b/>
          <w:sz w:val="20"/>
        </w:rPr>
        <w:t xml:space="preserve">First Name </w:t>
      </w:r>
      <w:r w:rsidRPr="00A96DA6">
        <w:rPr>
          <w:b/>
          <w:sz w:val="20"/>
        </w:rPr>
        <w:t>Last Name</w:t>
      </w:r>
      <w:r>
        <w:rPr>
          <w:b/>
          <w:sz w:val="20"/>
        </w:rPr>
        <w:t xml:space="preserve"> </w:t>
      </w:r>
      <w:r>
        <w:rPr>
          <w:sz w:val="20"/>
        </w:rPr>
        <w:t xml:space="preserve">is . . .   </w:t>
      </w:r>
      <w:r w:rsidR="007C45C4">
        <w:rPr>
          <w:sz w:val="20"/>
        </w:rPr>
        <w:t xml:space="preserve">There should be a separate paragraph of biographical information on each co-author of the paper.  The paragraph should begin with the highlighted name of the author </w:t>
      </w:r>
      <w:r>
        <w:rPr>
          <w:sz w:val="20"/>
        </w:rPr>
        <w:t xml:space="preserve">(shown here) </w:t>
      </w:r>
      <w:r w:rsidR="007C45C4">
        <w:rPr>
          <w:sz w:val="20"/>
        </w:rPr>
        <w:t xml:space="preserve">and include the most recent degree received including school affiliation.  Previous education milestones should also be included.  Graduation dates are optional.  Current employer and job title along with a very brief description of main responsibility would be appropriate.  If the author is in the academic arena, research interests should be included.  If the author is in industry or government, projects or accomplishments could be included.  An extra sentence giving any interesting professional affiliations would be appropriate too.  Do not include address, phone numbers, or email addresses.  Please limit this to no more than 150 words.  </w:t>
      </w:r>
    </w:p>
    <w:sectPr w:rsidR="007C45C4" w:rsidRPr="007B4E0C" w:rsidSect="00FF0B90">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720" w:footer="576" w:gutter="0"/>
      <w:pgNumType w:start="1"/>
      <w:cols w:space="432"/>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5A87" w:rsidRDefault="00435A87">
      <w:r>
        <w:separator/>
      </w:r>
    </w:p>
  </w:endnote>
  <w:endnote w:type="continuationSeparator" w:id="0">
    <w:p w:rsidR="00435A87" w:rsidRDefault="00435A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37B7" w:rsidRPr="006237B7" w:rsidRDefault="006237B7" w:rsidP="006237B7">
    <w:pPr>
      <w:pStyle w:val="Footer"/>
      <w:jc w:val="center"/>
      <w:rPr>
        <w:sz w:val="16"/>
      </w:rPr>
    </w:pPr>
    <w:r>
      <w:rPr>
        <w:sz w:val="16"/>
      </w:rPr>
      <w:t>Copyright, American Society for Engineering Management, 201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2352413"/>
      <w:docPartObj>
        <w:docPartGallery w:val="Page Numbers (Bottom of Page)"/>
        <w:docPartUnique/>
      </w:docPartObj>
    </w:sdtPr>
    <w:sdtEndPr>
      <w:rPr>
        <w:noProof/>
        <w:sz w:val="20"/>
      </w:rPr>
    </w:sdtEndPr>
    <w:sdtContent>
      <w:p w:rsidR="00FF0B90" w:rsidRPr="00812C71" w:rsidRDefault="00FF0B90">
        <w:pPr>
          <w:pStyle w:val="Footer"/>
          <w:jc w:val="right"/>
          <w:rPr>
            <w:sz w:val="20"/>
          </w:rPr>
        </w:pPr>
        <w:r w:rsidRPr="00812C71">
          <w:rPr>
            <w:sz w:val="20"/>
          </w:rPr>
          <w:fldChar w:fldCharType="begin"/>
        </w:r>
        <w:r w:rsidRPr="00812C71">
          <w:rPr>
            <w:sz w:val="20"/>
          </w:rPr>
          <w:instrText xml:space="preserve"> PAGE   \* MERGEFORMAT </w:instrText>
        </w:r>
        <w:r w:rsidRPr="00812C71">
          <w:rPr>
            <w:sz w:val="20"/>
          </w:rPr>
          <w:fldChar w:fldCharType="separate"/>
        </w:r>
        <w:r w:rsidR="00127C16">
          <w:rPr>
            <w:noProof/>
            <w:sz w:val="20"/>
          </w:rPr>
          <w:t>4</w:t>
        </w:r>
        <w:r w:rsidRPr="00812C71">
          <w:rPr>
            <w:noProof/>
            <w:sz w:val="20"/>
          </w:rPr>
          <w:fldChar w:fldCharType="end"/>
        </w:r>
      </w:p>
    </w:sdtContent>
  </w:sdt>
  <w:p w:rsidR="00FF0B90" w:rsidRPr="00752ED6" w:rsidRDefault="00FF0B90" w:rsidP="00FF0B90">
    <w:pPr>
      <w:pStyle w:val="Footer"/>
      <w:jc w:val="center"/>
      <w:rPr>
        <w:sz w:val="16"/>
      </w:rPr>
    </w:pPr>
    <w:r>
      <w:rPr>
        <w:sz w:val="16"/>
      </w:rPr>
      <w:t>Copyright, American Society for Engineering Management, 201</w:t>
    </w:r>
    <w:r w:rsidR="00127C16">
      <w:rPr>
        <w:sz w:val="16"/>
        <w:lang w:val="en-US"/>
      </w:rPr>
      <w:t>8</w:t>
    </w:r>
  </w:p>
  <w:p w:rsidR="00FF0B90" w:rsidRDefault="00FF0B9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127C16" w:rsidRDefault="007C45C4" w:rsidP="007C45C4">
    <w:pPr>
      <w:pStyle w:val="Footer"/>
      <w:jc w:val="center"/>
      <w:rPr>
        <w:sz w:val="16"/>
        <w:lang w:val="en-US"/>
      </w:rPr>
    </w:pPr>
    <w:r w:rsidRPr="00B25097">
      <w:rPr>
        <w:sz w:val="16"/>
      </w:rPr>
      <w:t xml:space="preserve">Copyright, American Society </w:t>
    </w:r>
    <w:r w:rsidR="009A0CD2">
      <w:rPr>
        <w:sz w:val="16"/>
      </w:rPr>
      <w:t>for Engineering Management, 201</w:t>
    </w:r>
    <w:r w:rsidR="00127C16">
      <w:rPr>
        <w:sz w:val="16"/>
        <w:lang w:val="en-US"/>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5A87" w:rsidRDefault="00435A87">
      <w:r>
        <w:separator/>
      </w:r>
    </w:p>
  </w:footnote>
  <w:footnote w:type="continuationSeparator" w:id="0">
    <w:p w:rsidR="00435A87" w:rsidRDefault="00435A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DC5844" w:rsidRDefault="00DC5844" w:rsidP="00DC5844">
    <w:pPr>
      <w:pStyle w:val="Header"/>
      <w:jc w:val="center"/>
      <w:rPr>
        <w:i/>
        <w:sz w:val="20"/>
      </w:rPr>
    </w:pPr>
    <w:r w:rsidRPr="00DC5844">
      <w:rPr>
        <w:i/>
        <w:color w:val="FF0000"/>
        <w:sz w:val="20"/>
      </w:rPr>
      <w:t xml:space="preserve">[FINAL PAPER ONLY] </w:t>
    </w:r>
    <w:r>
      <w:rPr>
        <w:i/>
        <w:sz w:val="20"/>
      </w:rPr>
      <w:t>Author 1, 2, or 3 Last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Pr="00DC5844" w:rsidRDefault="00DC5844" w:rsidP="00DC5844">
    <w:pPr>
      <w:pStyle w:val="Header"/>
      <w:jc w:val="center"/>
      <w:rPr>
        <w:i/>
        <w:sz w:val="20"/>
      </w:rPr>
    </w:pPr>
    <w:r>
      <w:rPr>
        <w:i/>
        <w:sz w:val="20"/>
      </w:rPr>
      <w:t xml:space="preserve">Author </w:t>
    </w:r>
    <w:r w:rsidR="000D4704">
      <w:rPr>
        <w:i/>
        <w:sz w:val="20"/>
        <w:lang w:val="en-US"/>
      </w:rPr>
      <w:t xml:space="preserve">1 Last Name, Author 2 Last Name &amp; Author </w:t>
    </w:r>
    <w:r>
      <w:rPr>
        <w:i/>
        <w:sz w:val="20"/>
      </w:rPr>
      <w:t>3 Last Nam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Default="00DC5844" w:rsidP="00DC5844">
    <w:pPr>
      <w:pStyle w:val="Header"/>
      <w:rPr>
        <w:i/>
        <w:sz w:val="20"/>
      </w:rPr>
    </w:pPr>
    <w:r>
      <w:rPr>
        <w:i/>
        <w:sz w:val="20"/>
      </w:rPr>
      <w:t>Proceedings of the American Society</w:t>
    </w:r>
    <w:r w:rsidR="009A0CD2">
      <w:rPr>
        <w:i/>
        <w:sz w:val="20"/>
      </w:rPr>
      <w:t xml:space="preserve"> for Engineering Management 201</w:t>
    </w:r>
    <w:r w:rsidR="00127C16">
      <w:rPr>
        <w:i/>
        <w:sz w:val="20"/>
        <w:lang w:val="en-US"/>
      </w:rPr>
      <w:t>8</w:t>
    </w:r>
    <w:r>
      <w:rPr>
        <w:i/>
        <w:sz w:val="20"/>
      </w:rPr>
      <w:t xml:space="preserve"> International Annual Conference</w:t>
    </w:r>
  </w:p>
  <w:p w:rsidR="00DC5844" w:rsidRPr="00DC5844" w:rsidRDefault="008A4C7F">
    <w:pPr>
      <w:pStyle w:val="Header"/>
      <w:rPr>
        <w:i/>
        <w:sz w:val="20"/>
      </w:rPr>
    </w:pPr>
    <w:r w:rsidRPr="00A96DA6">
      <w:rPr>
        <w:i/>
        <w:sz w:val="20"/>
      </w:rPr>
      <w:t xml:space="preserve">E-H. Ng, </w:t>
    </w:r>
    <w:r w:rsidR="00C04D4F">
      <w:rPr>
        <w:i/>
        <w:sz w:val="20"/>
        <w:lang w:val="en-US"/>
      </w:rPr>
      <w:t xml:space="preserve">B. </w:t>
    </w:r>
    <w:r w:rsidR="00C04D4F">
      <w:rPr>
        <w:i/>
        <w:sz w:val="20"/>
      </w:rPr>
      <w:t>Nepal</w:t>
    </w:r>
    <w:r w:rsidR="00C04D4F">
      <w:rPr>
        <w:i/>
        <w:sz w:val="20"/>
        <w:lang w:val="en-US"/>
      </w:rPr>
      <w:t>, E. Schott</w:t>
    </w:r>
    <w:r w:rsidR="00127C16">
      <w:rPr>
        <w:i/>
        <w:sz w:val="20"/>
        <w:lang w:val="en-US"/>
      </w:rPr>
      <w:t>, and H. Keathley</w:t>
    </w:r>
    <w:r w:rsidR="00DC5844" w:rsidRPr="00A96DA6">
      <w:rPr>
        <w:i/>
        <w:sz w:val="20"/>
      </w:rPr>
      <w:t xml:space="preserve"> e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3FF"/>
    <w:rsid w:val="0007465F"/>
    <w:rsid w:val="00080577"/>
    <w:rsid w:val="000A18B5"/>
    <w:rsid w:val="000D4704"/>
    <w:rsid w:val="00102E13"/>
    <w:rsid w:val="001157C9"/>
    <w:rsid w:val="00122A91"/>
    <w:rsid w:val="0012404C"/>
    <w:rsid w:val="00127C16"/>
    <w:rsid w:val="00134A9D"/>
    <w:rsid w:val="00163F7C"/>
    <w:rsid w:val="001927F6"/>
    <w:rsid w:val="001A1031"/>
    <w:rsid w:val="001B5658"/>
    <w:rsid w:val="001B6EA9"/>
    <w:rsid w:val="001C5466"/>
    <w:rsid w:val="001D21BC"/>
    <w:rsid w:val="00222E7D"/>
    <w:rsid w:val="00232025"/>
    <w:rsid w:val="00243F01"/>
    <w:rsid w:val="002924B3"/>
    <w:rsid w:val="002A2E55"/>
    <w:rsid w:val="002B6492"/>
    <w:rsid w:val="002F1BF3"/>
    <w:rsid w:val="002F6EEC"/>
    <w:rsid w:val="003141B8"/>
    <w:rsid w:val="003214F3"/>
    <w:rsid w:val="00327FBC"/>
    <w:rsid w:val="003612B3"/>
    <w:rsid w:val="003A06B8"/>
    <w:rsid w:val="00435A87"/>
    <w:rsid w:val="004378D2"/>
    <w:rsid w:val="00437D31"/>
    <w:rsid w:val="004463A9"/>
    <w:rsid w:val="00477D32"/>
    <w:rsid w:val="00481909"/>
    <w:rsid w:val="00485972"/>
    <w:rsid w:val="00495068"/>
    <w:rsid w:val="004B0947"/>
    <w:rsid w:val="004B54E4"/>
    <w:rsid w:val="004E4F03"/>
    <w:rsid w:val="00532ECD"/>
    <w:rsid w:val="005363FF"/>
    <w:rsid w:val="005456DC"/>
    <w:rsid w:val="00557C66"/>
    <w:rsid w:val="00561F47"/>
    <w:rsid w:val="00572B91"/>
    <w:rsid w:val="00576FA6"/>
    <w:rsid w:val="005C2043"/>
    <w:rsid w:val="005F2388"/>
    <w:rsid w:val="005F549F"/>
    <w:rsid w:val="006237B7"/>
    <w:rsid w:val="00624A0D"/>
    <w:rsid w:val="00626576"/>
    <w:rsid w:val="00642F77"/>
    <w:rsid w:val="00651A32"/>
    <w:rsid w:val="0065425A"/>
    <w:rsid w:val="00667AE3"/>
    <w:rsid w:val="006919FF"/>
    <w:rsid w:val="006B5DEC"/>
    <w:rsid w:val="006C7A8D"/>
    <w:rsid w:val="00717F6D"/>
    <w:rsid w:val="007429E6"/>
    <w:rsid w:val="00742AFE"/>
    <w:rsid w:val="00742FC7"/>
    <w:rsid w:val="00747105"/>
    <w:rsid w:val="00752ED6"/>
    <w:rsid w:val="00776773"/>
    <w:rsid w:val="0078109B"/>
    <w:rsid w:val="007968FE"/>
    <w:rsid w:val="007B4E0C"/>
    <w:rsid w:val="007C45C4"/>
    <w:rsid w:val="008115EF"/>
    <w:rsid w:val="00812C71"/>
    <w:rsid w:val="00837221"/>
    <w:rsid w:val="00864ABE"/>
    <w:rsid w:val="008A4C7F"/>
    <w:rsid w:val="008B5A5F"/>
    <w:rsid w:val="008E6438"/>
    <w:rsid w:val="008F5B44"/>
    <w:rsid w:val="00917691"/>
    <w:rsid w:val="009263D5"/>
    <w:rsid w:val="009318C8"/>
    <w:rsid w:val="00934C3C"/>
    <w:rsid w:val="00942A49"/>
    <w:rsid w:val="00964C6B"/>
    <w:rsid w:val="009A0CD2"/>
    <w:rsid w:val="009B1118"/>
    <w:rsid w:val="009B3F2A"/>
    <w:rsid w:val="009B5AE4"/>
    <w:rsid w:val="009D7C7F"/>
    <w:rsid w:val="00A414C6"/>
    <w:rsid w:val="00A55FDF"/>
    <w:rsid w:val="00A757E4"/>
    <w:rsid w:val="00A8675D"/>
    <w:rsid w:val="00A96DA6"/>
    <w:rsid w:val="00AA358A"/>
    <w:rsid w:val="00AD6CA2"/>
    <w:rsid w:val="00AE52DB"/>
    <w:rsid w:val="00B039D7"/>
    <w:rsid w:val="00B62A03"/>
    <w:rsid w:val="00B67E73"/>
    <w:rsid w:val="00BA0886"/>
    <w:rsid w:val="00BB7464"/>
    <w:rsid w:val="00BC1AF7"/>
    <w:rsid w:val="00BD2013"/>
    <w:rsid w:val="00BD2203"/>
    <w:rsid w:val="00C04D4F"/>
    <w:rsid w:val="00C25148"/>
    <w:rsid w:val="00C36530"/>
    <w:rsid w:val="00C36666"/>
    <w:rsid w:val="00C5679F"/>
    <w:rsid w:val="00C70F18"/>
    <w:rsid w:val="00C77D88"/>
    <w:rsid w:val="00C86498"/>
    <w:rsid w:val="00CA394A"/>
    <w:rsid w:val="00CB79E3"/>
    <w:rsid w:val="00CD10F8"/>
    <w:rsid w:val="00CD1820"/>
    <w:rsid w:val="00CE48DF"/>
    <w:rsid w:val="00D254F4"/>
    <w:rsid w:val="00D426A1"/>
    <w:rsid w:val="00D56484"/>
    <w:rsid w:val="00D56DE3"/>
    <w:rsid w:val="00DB59F3"/>
    <w:rsid w:val="00DC5844"/>
    <w:rsid w:val="00E225F9"/>
    <w:rsid w:val="00E55BB9"/>
    <w:rsid w:val="00E61F56"/>
    <w:rsid w:val="00E70826"/>
    <w:rsid w:val="00E95357"/>
    <w:rsid w:val="00E96F9B"/>
    <w:rsid w:val="00EA6CEC"/>
    <w:rsid w:val="00EC6A89"/>
    <w:rsid w:val="00ED427E"/>
    <w:rsid w:val="00F06CCC"/>
    <w:rsid w:val="00F410D7"/>
    <w:rsid w:val="00F901F4"/>
    <w:rsid w:val="00FB5248"/>
    <w:rsid w:val="00FD3436"/>
    <w:rsid w:val="00FF0B9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F5D1795A-8E32-44DE-9B21-CCF308C4A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ms Rmn" w:eastAsia="Times New Roman" w:hAnsi="Tms Rm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sz w:val="20"/>
    </w:rPr>
  </w:style>
  <w:style w:type="paragraph" w:styleId="Heading3">
    <w:name w:val="heading 3"/>
    <w:basedOn w:val="Normal"/>
    <w:next w:val="Normal"/>
    <w:qFormat/>
    <w:pPr>
      <w:keepNext/>
      <w:outlineLvl w:val="2"/>
    </w:pPr>
    <w:rPr>
      <w:rFonts w:ascii="Arial" w:hAnsi="Arial" w:cs="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paragraph" w:styleId="Header">
    <w:name w:val="header"/>
    <w:basedOn w:val="Normal"/>
    <w:link w:val="HeaderChar"/>
    <w:uiPriority w:val="99"/>
    <w:pPr>
      <w:tabs>
        <w:tab w:val="center" w:pos="4320"/>
        <w:tab w:val="right" w:pos="8640"/>
      </w:tabs>
    </w:pPr>
    <w:rPr>
      <w:lang w:val="x-none" w:eastAsia="x-none"/>
    </w:rPr>
  </w:style>
  <w:style w:type="paragraph" w:styleId="FootnoteText">
    <w:name w:val="footnote text"/>
    <w:basedOn w:val="Normal"/>
    <w:rPr>
      <w:sz w:val="20"/>
    </w:rPr>
  </w:style>
  <w:style w:type="paragraph" w:styleId="BalloonText">
    <w:name w:val="Balloon Text"/>
    <w:basedOn w:val="Normal"/>
    <w:rPr>
      <w:rFonts w:ascii="Tahoma" w:hAnsi="Tahoma" w:cs="Tahoma"/>
      <w:sz w:val="16"/>
    </w:rPr>
  </w:style>
  <w:style w:type="paragraph" w:styleId="BodyText2">
    <w:name w:val="Body Text 2"/>
    <w:basedOn w:val="Normal"/>
    <w:pPr>
      <w:jc w:val="both"/>
    </w:pPr>
  </w:style>
  <w:style w:type="paragraph" w:styleId="BodyText">
    <w:name w:val="Body Text"/>
    <w:basedOn w:val="Normal"/>
    <w:pPr>
      <w:jc w:val="center"/>
    </w:pPr>
    <w:rPr>
      <w:b/>
      <w:caps/>
    </w:rPr>
  </w:style>
  <w:style w:type="paragraph" w:styleId="BodyTextIndent2">
    <w:name w:val="Body Text Indent 2"/>
    <w:basedOn w:val="Normal"/>
    <w:pPr>
      <w:ind w:firstLine="720"/>
      <w:jc w:val="both"/>
    </w:pPr>
  </w:style>
  <w:style w:type="paragraph" w:styleId="BodyText3">
    <w:name w:val="Body Text 3"/>
    <w:basedOn w:val="PlainText"/>
    <w:next w:val="BodyText2"/>
    <w:rPr>
      <w:rFonts w:ascii="Arial" w:hAnsi="Arial" w:cs="Arial"/>
    </w:rPr>
  </w:style>
  <w:style w:type="paragraph" w:styleId="PlainText">
    <w:name w:val="Plain Text"/>
    <w:basedOn w:val="Normal"/>
    <w:rPr>
      <w:rFonts w:ascii="Courier New" w:hAnsi="Courier New" w:cs="Courier New"/>
      <w:sz w:val="20"/>
    </w:rPr>
  </w:style>
  <w:style w:type="paragraph" w:styleId="BodyTextIndent3">
    <w:name w:val="Body Text Indent 3"/>
    <w:basedOn w:val="Normal"/>
    <w:pPr>
      <w:tabs>
        <w:tab w:val="left" w:pos="-3369"/>
        <w:tab w:val="left" w:pos="-2178"/>
        <w:tab w:val="right" w:pos="-884"/>
        <w:tab w:val="left" w:pos="-510"/>
        <w:tab w:val="left" w:pos="210"/>
        <w:tab w:val="left" w:pos="360"/>
        <w:tab w:val="left" w:pos="930"/>
        <w:tab w:val="left" w:pos="1650"/>
        <w:tab w:val="left" w:pos="2370"/>
        <w:tab w:val="left" w:pos="3090"/>
        <w:tab w:val="left" w:pos="3810"/>
        <w:tab w:val="left" w:pos="4530"/>
        <w:tab w:val="left" w:pos="5250"/>
        <w:tab w:val="left" w:pos="5970"/>
        <w:tab w:val="left" w:pos="6690"/>
      </w:tabs>
      <w:ind w:left="360" w:hanging="360"/>
      <w:jc w:val="both"/>
    </w:pPr>
    <w:rPr>
      <w:sz w:val="20"/>
    </w:rPr>
  </w:style>
  <w:style w:type="character" w:styleId="Hyperlink">
    <w:name w:val="Hyperlink"/>
    <w:uiPriority w:val="99"/>
    <w:unhideWhenUsed/>
    <w:rsid w:val="00A3267E"/>
    <w:rPr>
      <w:color w:val="0000FF"/>
      <w:u w:val="single"/>
    </w:rPr>
  </w:style>
  <w:style w:type="character" w:styleId="PageNumber">
    <w:name w:val="page number"/>
    <w:basedOn w:val="DefaultParagraphFont"/>
    <w:uiPriority w:val="99"/>
    <w:semiHidden/>
    <w:unhideWhenUsed/>
    <w:rsid w:val="00CB0B96"/>
  </w:style>
  <w:style w:type="character" w:styleId="CommentReference">
    <w:name w:val="annotation reference"/>
    <w:uiPriority w:val="99"/>
    <w:semiHidden/>
    <w:unhideWhenUsed/>
    <w:rsid w:val="008115EF"/>
    <w:rPr>
      <w:sz w:val="16"/>
      <w:szCs w:val="16"/>
    </w:rPr>
  </w:style>
  <w:style w:type="paragraph" w:styleId="CommentText">
    <w:name w:val="annotation text"/>
    <w:basedOn w:val="Normal"/>
    <w:link w:val="CommentTextChar"/>
    <w:uiPriority w:val="99"/>
    <w:semiHidden/>
    <w:unhideWhenUsed/>
    <w:rsid w:val="008115EF"/>
    <w:rPr>
      <w:sz w:val="20"/>
      <w:lang w:val="x-none" w:eastAsia="x-none"/>
    </w:rPr>
  </w:style>
  <w:style w:type="character" w:customStyle="1" w:styleId="CommentTextChar">
    <w:name w:val="Comment Text Char"/>
    <w:link w:val="CommentText"/>
    <w:uiPriority w:val="99"/>
    <w:semiHidden/>
    <w:rsid w:val="008115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115EF"/>
    <w:rPr>
      <w:b/>
      <w:bCs/>
    </w:rPr>
  </w:style>
  <w:style w:type="character" w:customStyle="1" w:styleId="CommentSubjectChar">
    <w:name w:val="Comment Subject Char"/>
    <w:link w:val="CommentSubject"/>
    <w:uiPriority w:val="99"/>
    <w:semiHidden/>
    <w:rsid w:val="008115EF"/>
    <w:rPr>
      <w:rFonts w:ascii="Times New Roman" w:hAnsi="Times New Roman"/>
      <w:b/>
      <w:bCs/>
    </w:rPr>
  </w:style>
  <w:style w:type="paragraph" w:styleId="Bibliography">
    <w:name w:val="Bibliography"/>
    <w:basedOn w:val="Normal"/>
    <w:next w:val="Normal"/>
    <w:uiPriority w:val="70"/>
    <w:rsid w:val="009B1118"/>
  </w:style>
  <w:style w:type="character" w:customStyle="1" w:styleId="FooterChar">
    <w:name w:val="Footer Char"/>
    <w:link w:val="Footer"/>
    <w:uiPriority w:val="99"/>
    <w:rsid w:val="00752ED6"/>
    <w:rPr>
      <w:rFonts w:ascii="Times New Roman" w:hAnsi="Times New Roman"/>
      <w:sz w:val="24"/>
    </w:rPr>
  </w:style>
  <w:style w:type="character" w:customStyle="1" w:styleId="HeaderChar">
    <w:name w:val="Header Char"/>
    <w:link w:val="Header"/>
    <w:uiPriority w:val="99"/>
    <w:rsid w:val="00DC5844"/>
    <w:rPr>
      <w:rFonts w:ascii="Times New Roman" w:hAnsi="Times New Roman"/>
      <w:sz w:val="24"/>
    </w:rPr>
  </w:style>
  <w:style w:type="character" w:styleId="FollowedHyperlink">
    <w:name w:val="FollowedHyperlink"/>
    <w:basedOn w:val="DefaultParagraphFont"/>
    <w:uiPriority w:val="99"/>
    <w:semiHidden/>
    <w:unhideWhenUsed/>
    <w:rsid w:val="009A0C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owl.english.purdue.edu/owl/section/2/10/"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www.apastyle.org/learn/tutorials/basics-tutorial.aspx"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me12</b:Tag>
    <b:SourceType>InternetSite</b:SourceType>
    <b:Guid>{2D646120-F59F-4177-8194-0176F9CBC04E}</b:Guid>
    <b:Title>The Basics of APA Style</b:Title>
    <b:Year>2013</b:Year>
    <b:Author>
      <b:Author>
        <b:Corporate>American Psychological Association</b:Corporate>
      </b:Author>
    </b:Author>
    <b:InternetSiteTitle>American Psychological Association</b:InternetSiteTitle>
    <b:URL>http://www.apastyle.org/learn/tutorials/basics-tutorial.aspx</b:URL>
    <b:RefOrder>1</b:RefOrder>
  </b:Source>
  <b:Source>
    <b:Tag>Pur13</b:Tag>
    <b:SourceType>InternetSite</b:SourceType>
    <b:Guid>{511EB9BA-2BFB-4876-9A7A-974CFB59A17F}</b:Guid>
    <b:Title>APA Style</b:Title>
    <b:InternetSiteTitle>Purdue OWL</b:InternetSiteTitle>
    <b:Year>2013</b:Year>
    <b:URL>http://owl.english.purdue.edu/owl/section/2/10/</b:URL>
    <b:Author>
      <b:Author>
        <b:Corporate>Purdue Online Writing Lab (OWL)</b:Corporate>
      </b:Author>
    </b:Author>
    <b:RefOrder>2</b:RefOrder>
  </b:Source>
  <b:Source>
    <b:Tag>Amo80</b:Tag>
    <b:SourceType>Book</b:SourceType>
    <b:Guid>{A82DA5C9-18CC-497F-BCFD-2DDFF54FA5FD}</b:Guid>
    <b:Title>Management for Engineering</b:Title>
    <b:Year>1980</b:Year>
    <b:City>Englewood Cliffs</b:City>
    <b:Publisher>Prentice Hall</b:Publisher>
    <b:Author>
      <b:Author>
        <b:NameList>
          <b:Person>
            <b:Last>Amos</b:Last>
            <b:Middle>M.</b:Middle>
            <b:First>John</b:First>
          </b:Person>
          <b:Person>
            <b:Last>Sarchet</b:Last>
            <b:Middle>R.</b:Middle>
            <b:First>Bernard</b:First>
          </b:Person>
        </b:NameList>
      </b:Author>
    </b:Author>
    <b:RefOrder>3</b:RefOrder>
  </b:Source>
  <b:Source>
    <b:Tag>Den96</b:Tag>
    <b:SourceType>JournalArticle</b:SourceType>
    <b:Guid>{9ECB4794-0689-4B40-9A24-38937625972A}</b:Guid>
    <b:Title>Imprinting change on your organization</b:Title>
    <b:Year>1996</b:Year>
    <b:JournalName>Industrial Management</b:JournalName>
    <b:Pages>4-7</b:Pages>
    <b:Author>
      <b:Author>
        <b:NameList>
          <b:Person>
            <b:Last>Denton</b:Last>
            <b:Middle>D.</b:Middle>
            <b:First>Keith</b:First>
          </b:Person>
        </b:NameList>
      </b:Author>
    </b:Author>
    <b:Volume>38</b:Volume>
    <b:Issue>6</b:Issue>
    <b:RefOrder>4</b:RefOrder>
  </b:Source>
  <b:Source>
    <b:Tag>Kea00</b:Tag>
    <b:SourceType>ConferenceProceedings</b:SourceType>
    <b:Guid>{296FAF3C-0E7C-477E-A874-F3588D74514F}</b:Guid>
    <b:Title>Design of collaborative engineering work systems</b:Title>
    <b:Year>2000</b:Year>
    <b:Pages>435-442</b:Pages>
    <b:ConferenceName>Proceedings from the 2000 ASEM National Conference</b:ConferenceName>
    <b:City>Virginia Beach</b:City>
    <b:Author>
      <b:Author>
        <b:NameList>
          <b:Person>
            <b:Last>Keating</b:Last>
            <b:Middle>B</b:Middle>
            <b:First>Charles</b:First>
          </b:Person>
          <b:Person>
            <b:Last>Jacobs</b:Last>
            <b:Middle>A</b:Middle>
            <b:First>Derya</b:First>
          </b:Person>
          <b:Person>
            <b:Last>Dryer</b:Last>
            <b:First>David</b:First>
          </b:Person>
          <b:Person>
            <b:Last>Unal</b:Last>
            <b:First>Resit</b:First>
          </b:Person>
          <b:Person>
            <b:Last>Sousa-Poza</b:Last>
            <b:First>Andres</b:First>
          </b:Person>
        </b:NameList>
      </b:Author>
    </b:Author>
    <b:RefOrder>5</b:RefOrder>
  </b:Source>
  <b:Source>
    <b:Tag>Pri02</b:Tag>
    <b:SourceType>ConferenceProceedings</b:SourceType>
    <b:Guid>{7A8C480B-C78D-4B1C-ABE4-8B4F61575C70}</b:Guid>
    <b:Title>Using the world-wide web to deliver complex electronic documents: Implications for libraries</b:Title>
    <b:Pages>CD-ROM</b:Pages>
    <b:Year>2002</b:Year>
    <b:ConferenceName>Proceedings of the 2002 ASEE Annual Conference</b:ConferenceName>
    <b:Author>
      <b:Author>
        <b:NameList>
          <b:Person>
            <b:Last>Price-Wilkin</b:Last>
            <b:First>John</b:First>
          </b:Person>
        </b:NameList>
      </b:Author>
    </b:Author>
    <b:RefOrder>6</b:RefOrder>
  </b:Source>
</b:Sources>
</file>

<file path=customXml/itemProps1.xml><?xml version="1.0" encoding="utf-8"?>
<ds:datastoreItem xmlns:ds="http://schemas.openxmlformats.org/officeDocument/2006/customXml" ds:itemID="{356C8D1E-E07A-41D1-9F39-9F8F612933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27</Words>
  <Characters>984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Author Instruction Template</vt:lpstr>
    </vt:vector>
  </TitlesOfParts>
  <Company>Oregon State University</Company>
  <LinksUpToDate>false</LinksUpToDate>
  <CharactersWithSpaces>11553</CharactersWithSpaces>
  <SharedDoc>false</SharedDoc>
  <HLinks>
    <vt:vector size="12" baseType="variant">
      <vt:variant>
        <vt:i4>3080316</vt:i4>
      </vt:variant>
      <vt:variant>
        <vt:i4>6</vt:i4>
      </vt:variant>
      <vt:variant>
        <vt:i4>0</vt:i4>
      </vt:variant>
      <vt:variant>
        <vt:i4>5</vt:i4>
      </vt:variant>
      <vt:variant>
        <vt:lpwstr>http://owl.english.purdue.edu/owl/section/2/10/</vt:lpwstr>
      </vt:variant>
      <vt:variant>
        <vt:lpwstr/>
      </vt:variant>
      <vt:variant>
        <vt:i4>327701</vt:i4>
      </vt:variant>
      <vt:variant>
        <vt:i4>3</vt:i4>
      </vt:variant>
      <vt:variant>
        <vt:i4>0</vt:i4>
      </vt:variant>
      <vt:variant>
        <vt:i4>5</vt:i4>
      </vt:variant>
      <vt:variant>
        <vt:lpwstr>http://www.apastyle.org/learn/tutorials/basics-tutorial.aspx</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 Template</dc:title>
  <dc:subject/>
  <dc:creator>Ng, Ean</dc:creator>
  <cp:keywords/>
  <cp:lastModifiedBy>Elizabeth Schott</cp:lastModifiedBy>
  <cp:revision>2</cp:revision>
  <cp:lastPrinted>2004-05-05T19:08:00Z</cp:lastPrinted>
  <dcterms:created xsi:type="dcterms:W3CDTF">2018-02-28T21:29:00Z</dcterms:created>
  <dcterms:modified xsi:type="dcterms:W3CDTF">2018-02-28T21:29:00Z</dcterms:modified>
</cp:coreProperties>
</file>